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122EE9" w14:textId="77777777" w:rsidR="00EA06DD" w:rsidRPr="001E6B0E" w:rsidRDefault="00EA06DD" w:rsidP="00EA06DD">
      <w:pPr>
        <w:jc w:val="center"/>
        <w:rPr>
          <w:rFonts w:ascii="Arial" w:hAnsi="Arial" w:cs="Arial"/>
          <w:bCs/>
          <w:sz w:val="16"/>
          <w:szCs w:val="22"/>
        </w:rPr>
      </w:pPr>
      <w:bookmarkStart w:id="0" w:name="_Hlk216093732"/>
    </w:p>
    <w:p w14:paraId="259E4549" w14:textId="415E49B6" w:rsidR="00EA06DD" w:rsidRPr="004C4ACD" w:rsidRDefault="00EA06DD" w:rsidP="00EA06DD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Practice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Worksheet</w:t>
      </w:r>
    </w:p>
    <w:p w14:paraId="43D4D48A" w14:textId="77777777" w:rsidR="00EA06DD" w:rsidRPr="00FA7A79" w:rsidRDefault="00EA06DD" w:rsidP="00EA06DD">
      <w:pPr>
        <w:jc w:val="center"/>
        <w:rPr>
          <w:rFonts w:ascii="Arial" w:hAnsi="Arial" w:cs="Arial"/>
          <w:sz w:val="16"/>
          <w:szCs w:val="28"/>
        </w:rPr>
      </w:pPr>
    </w:p>
    <w:p w14:paraId="56EA95DC" w14:textId="49C03E2B" w:rsidR="00EA06DD" w:rsidRPr="00927F8B" w:rsidRDefault="00EA06DD" w:rsidP="00EA06DD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Some Additional Practice for the Midterm Exam</w:t>
      </w:r>
    </w:p>
    <w:p w14:paraId="77FC84C1" w14:textId="77777777" w:rsidR="00AC37F4" w:rsidRDefault="00AC37F4" w:rsidP="00414751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bookmarkEnd w:id="0"/>
    <w:p w14:paraId="2D7DCFFC" w14:textId="77777777" w:rsidR="00AC37F4" w:rsidRPr="00C15FD5" w:rsidRDefault="00AC37F4" w:rsidP="00414751">
      <w:pPr>
        <w:ind w:left="360" w:right="270"/>
        <w:jc w:val="both"/>
        <w:rPr>
          <w:rFonts w:ascii="Arial" w:hAnsi="Arial" w:cs="Arial"/>
          <w:sz w:val="16"/>
          <w:szCs w:val="22"/>
        </w:rPr>
      </w:pPr>
    </w:p>
    <w:p w14:paraId="4EA0B15D" w14:textId="77777777" w:rsidR="00AC37F4" w:rsidRPr="00FA5A7B" w:rsidRDefault="00AC37F4" w:rsidP="00414751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05C12D2E" w14:textId="77777777" w:rsidR="00AC37F4" w:rsidRDefault="00AC37F4" w:rsidP="00414751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 w:rsidRPr="00095479">
        <w:rPr>
          <w:rFonts w:ascii="Arial" w:hAnsi="Arial" w:cs="Arial"/>
          <w:b/>
          <w:bCs/>
          <w:sz w:val="22"/>
          <w:szCs w:val="22"/>
        </w:rPr>
        <w:tab/>
      </w:r>
      <w:r w:rsidRPr="001A1039">
        <w:rPr>
          <w:rFonts w:ascii="Arial" w:hAnsi="Arial" w:cs="Arial"/>
          <w:b/>
          <w:bCs/>
          <w:sz w:val="22"/>
          <w:szCs w:val="22"/>
        </w:rPr>
        <w:t>a.</w:t>
      </w:r>
      <w:r>
        <w:rPr>
          <w:rFonts w:ascii="Arial" w:hAnsi="Arial" w:cs="Arial"/>
          <w:bCs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Convert </w:t>
      </w:r>
      <w:r w:rsidRPr="001A1039">
        <w:rPr>
          <w:rFonts w:ascii="Arial" w:hAnsi="Arial" w:cs="Arial"/>
          <w:position w:val="-4"/>
          <w:sz w:val="22"/>
          <w:szCs w:val="22"/>
        </w:rPr>
        <w:object w:dxaOrig="400" w:dyaOrig="320" w14:anchorId="11930A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pt;height:16.1pt" o:ole="">
            <v:imagedata r:id="rId8" o:title=""/>
          </v:shape>
          <o:OLEObject Type="Embed" ProgID="Equation.DSMT4" ShapeID="_x0000_i1025" DrawAspect="Content" ObjectID="_1831295679" r:id="rId9"/>
        </w:object>
      </w:r>
      <w:r>
        <w:rPr>
          <w:rFonts w:ascii="Arial" w:hAnsi="Arial" w:cs="Arial"/>
          <w:sz w:val="22"/>
          <w:szCs w:val="22"/>
        </w:rPr>
        <w:t xml:space="preserve"> into radians.</w:t>
      </w:r>
    </w:p>
    <w:p w14:paraId="5EEF02DE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4DF197" w14:textId="77777777" w:rsidR="000233C5" w:rsidRPr="00BE2A96" w:rsidRDefault="000233C5" w:rsidP="00414751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5339F9C2" w14:textId="77777777" w:rsidR="00AC37F4" w:rsidRDefault="00AC37F4" w:rsidP="00414751">
      <w:pPr>
        <w:ind w:left="360" w:right="270"/>
        <w:jc w:val="center"/>
        <w:rPr>
          <w:rFonts w:ascii="Arial" w:hAnsi="Arial" w:cs="Arial"/>
          <w:sz w:val="22"/>
          <w:szCs w:val="22"/>
        </w:rPr>
      </w:pPr>
      <w:r w:rsidRPr="00AC37F4">
        <w:rPr>
          <w:rFonts w:ascii="Arial" w:hAnsi="Arial" w:cs="Arial"/>
          <w:position w:val="-46"/>
          <w:sz w:val="22"/>
          <w:szCs w:val="22"/>
        </w:rPr>
        <w:object w:dxaOrig="1760" w:dyaOrig="1040" w14:anchorId="510A8B23">
          <v:shape id="_x0000_i1026" type="#_x0000_t75" style="width:88.1pt;height:52.1pt" o:ole="">
            <v:imagedata r:id="rId10" o:title=""/>
          </v:shape>
          <o:OLEObject Type="Embed" ProgID="Equation.DSMT4" ShapeID="_x0000_i1026" DrawAspect="Content" ObjectID="_1831295680" r:id="rId11"/>
        </w:object>
      </w:r>
    </w:p>
    <w:p w14:paraId="722F6163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EB811F8" w14:textId="77777777" w:rsidR="00EB4DAC" w:rsidRDefault="00EB4DAC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6962C71" w14:textId="77777777" w:rsidR="00AC37F4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b</w:t>
      </w:r>
      <w:r w:rsidRPr="001A1039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Cs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Convert </w:t>
      </w:r>
      <w:r w:rsidRPr="002F0659">
        <w:rPr>
          <w:rFonts w:ascii="Arial" w:hAnsi="Arial" w:cs="Arial"/>
          <w:position w:val="-22"/>
          <w:sz w:val="22"/>
          <w:szCs w:val="22"/>
        </w:rPr>
        <w:object w:dxaOrig="279" w:dyaOrig="520" w14:anchorId="1C88ABB6">
          <v:shape id="_x0000_i1027" type="#_x0000_t75" style="width:13.8pt;height:26.05pt" o:ole="">
            <v:imagedata r:id="rId12" o:title=""/>
          </v:shape>
          <o:OLEObject Type="Embed" ProgID="Equation.DSMT4" ShapeID="_x0000_i1027" DrawAspect="Content" ObjectID="_1831295681" r:id="rId13"/>
        </w:object>
      </w:r>
      <w:r>
        <w:rPr>
          <w:rFonts w:ascii="Arial" w:hAnsi="Arial" w:cs="Arial"/>
          <w:sz w:val="22"/>
          <w:szCs w:val="22"/>
        </w:rPr>
        <w:t xml:space="preserve"> radians into degrees.</w:t>
      </w:r>
    </w:p>
    <w:p w14:paraId="1A339A42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48B19A16" w14:textId="77777777" w:rsidR="000233C5" w:rsidRPr="00BE2A96" w:rsidRDefault="000233C5" w:rsidP="00414751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60711C1A" w14:textId="77777777" w:rsidR="00AC37F4" w:rsidRPr="00695C4F" w:rsidRDefault="00AC37F4" w:rsidP="00414751">
      <w:pPr>
        <w:ind w:left="360" w:right="270"/>
        <w:jc w:val="center"/>
        <w:rPr>
          <w:rFonts w:ascii="Arial" w:hAnsi="Arial" w:cs="Arial"/>
          <w:sz w:val="22"/>
          <w:szCs w:val="22"/>
        </w:rPr>
      </w:pPr>
      <w:r w:rsidRPr="002F0659">
        <w:rPr>
          <w:rFonts w:ascii="Arial" w:hAnsi="Arial" w:cs="Arial"/>
          <w:position w:val="-74"/>
          <w:sz w:val="22"/>
          <w:szCs w:val="22"/>
        </w:rPr>
        <w:object w:dxaOrig="2280" w:dyaOrig="1700" w14:anchorId="42303178">
          <v:shape id="_x0000_i1028" type="#_x0000_t75" style="width:114.1pt;height:85pt" o:ole="">
            <v:imagedata r:id="rId14" o:title=""/>
          </v:shape>
          <o:OLEObject Type="Embed" ProgID="Equation.DSMT4" ShapeID="_x0000_i1028" DrawAspect="Content" ObjectID="_1831295682" r:id="rId15"/>
        </w:object>
      </w:r>
    </w:p>
    <w:p w14:paraId="6E4FF0AD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6F8DF677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34352A5E" w14:textId="77777777" w:rsidR="00AC37F4" w:rsidRDefault="00AC37F4" w:rsidP="00414751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2.</w:t>
      </w:r>
      <w:r>
        <w:rPr>
          <w:rFonts w:ascii="Arial" w:hAnsi="Arial" w:cs="Arial"/>
          <w:sz w:val="22"/>
          <w:szCs w:val="22"/>
        </w:rPr>
        <w:tab/>
        <w:t xml:space="preserve">Find the arc-length spanned by an angle measuring </w:t>
      </w:r>
      <w:r w:rsidR="00BE2A96" w:rsidRPr="00062097">
        <w:rPr>
          <w:rFonts w:ascii="Arial" w:hAnsi="Arial" w:cs="Arial"/>
          <w:position w:val="-6"/>
          <w:sz w:val="22"/>
          <w:szCs w:val="22"/>
        </w:rPr>
        <w:object w:dxaOrig="380" w:dyaOrig="340" w14:anchorId="4DE6A5F4">
          <v:shape id="_x0000_i1029" type="#_x0000_t75" style="width:19.15pt;height:16.85pt" o:ole="">
            <v:imagedata r:id="rId16" o:title=""/>
          </v:shape>
          <o:OLEObject Type="Embed" ProgID="Equation.DSMT4" ShapeID="_x0000_i1029" DrawAspect="Content" ObjectID="_1831295683" r:id="rId17"/>
        </w:object>
      </w:r>
      <w:r>
        <w:rPr>
          <w:rFonts w:ascii="Arial" w:hAnsi="Arial" w:cs="Arial"/>
          <w:sz w:val="22"/>
          <w:szCs w:val="22"/>
        </w:rPr>
        <w:t xml:space="preserve"> on a circle of radius </w:t>
      </w:r>
      <w:r w:rsidR="00364C2F" w:rsidRPr="00364C2F">
        <w:rPr>
          <w:position w:val="-6"/>
        </w:rPr>
        <w:object w:dxaOrig="300" w:dyaOrig="279" w14:anchorId="247967EB">
          <v:shape id="_x0000_i1030" type="#_x0000_t75" style="width:14.95pt;height:13.8pt" o:ole="">
            <v:imagedata r:id="rId18" o:title=""/>
          </v:shape>
          <o:OLEObject Type="Embed" ProgID="Equation.DSMT4" ShapeID="_x0000_i1030" DrawAspect="Content" ObjectID="_1831295684" r:id="rId19"/>
        </w:object>
      </w:r>
      <w:r>
        <w:rPr>
          <w:rFonts w:ascii="Arial" w:hAnsi="Arial" w:cs="Arial"/>
          <w:sz w:val="22"/>
          <w:szCs w:val="22"/>
        </w:rPr>
        <w:t xml:space="preserve"> feet.</w:t>
      </w:r>
    </w:p>
    <w:p w14:paraId="76A72ACB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6219500" w14:textId="77777777" w:rsidR="000233C5" w:rsidRDefault="000233C5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15DE02A" w14:textId="77777777" w:rsidR="00BE2A96" w:rsidRPr="00EC13BB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Before we can use the formula </w:t>
      </w:r>
      <w:r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609479E3" wp14:editId="3B14D94C">
            <wp:extent cx="519430" cy="2559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3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13BB">
        <w:rPr>
          <w:rFonts w:ascii="Arial" w:hAnsi="Arial" w:cs="Arial"/>
          <w:color w:val="800080"/>
          <w:sz w:val="22"/>
        </w:rPr>
        <w:t xml:space="preserve">, we need to convert the angle </w:t>
      </w:r>
      <w:r w:rsidRPr="00BE2A96">
        <w:rPr>
          <w:rFonts w:ascii="Arial" w:hAnsi="Arial" w:cs="Arial"/>
          <w:color w:val="800080"/>
          <w:position w:val="-6"/>
          <w:sz w:val="22"/>
          <w:szCs w:val="22"/>
        </w:rPr>
        <w:object w:dxaOrig="380" w:dyaOrig="380" w14:anchorId="29E11EAA">
          <v:shape id="_x0000_i1031" type="#_x0000_t75" style="width:19.15pt;height:19.15pt" o:ole="">
            <v:imagedata r:id="rId21" o:title=""/>
          </v:shape>
          <o:OLEObject Type="Embed" ProgID="Equation.DSMT4" ShapeID="_x0000_i1031" DrawAspect="Content" ObjectID="_1831295685" r:id="rId22"/>
        </w:object>
      </w:r>
      <w:r w:rsidRPr="00EC13BB">
        <w:rPr>
          <w:rFonts w:ascii="Arial" w:hAnsi="Arial" w:cs="Arial"/>
          <w:color w:val="800080"/>
          <w:sz w:val="22"/>
        </w:rPr>
        <w:t xml:space="preserve"> into radians:</w:t>
      </w:r>
    </w:p>
    <w:p w14:paraId="196D89D2" w14:textId="77777777" w:rsidR="00BE2A96" w:rsidRPr="004966E5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A4CF99C" w14:textId="77777777" w:rsidR="00BE2A96" w:rsidRPr="004966E5" w:rsidRDefault="00BE2A96" w:rsidP="00BE2A96">
      <w:pPr>
        <w:ind w:left="720" w:right="270"/>
        <w:jc w:val="center"/>
        <w:rPr>
          <w:rFonts w:ascii="Arial" w:hAnsi="Arial" w:cs="Arial"/>
          <w:color w:val="990099"/>
          <w:sz w:val="22"/>
          <w:szCs w:val="22"/>
        </w:rPr>
      </w:pPr>
      <w:r w:rsidRPr="004966E5">
        <w:rPr>
          <w:rFonts w:ascii="Arial" w:hAnsi="Arial" w:cs="Arial"/>
          <w:color w:val="990099"/>
          <w:position w:val="-54"/>
          <w:sz w:val="22"/>
          <w:szCs w:val="22"/>
        </w:rPr>
        <w:object w:dxaOrig="2260" w:dyaOrig="1200" w14:anchorId="3C62225F">
          <v:shape id="_x0000_i1032" type="#_x0000_t75" style="width:112.55pt;height:60.2pt" o:ole="">
            <v:imagedata r:id="rId23" o:title=""/>
          </v:shape>
          <o:OLEObject Type="Embed" ProgID="Equation.DSMT4" ShapeID="_x0000_i1032" DrawAspect="Content" ObjectID="_1831295686" r:id="rId24"/>
        </w:object>
      </w:r>
    </w:p>
    <w:p w14:paraId="1610919E" w14:textId="77777777" w:rsidR="00BE2A96" w:rsidRPr="004966E5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4AF19DE" w14:textId="77777777" w:rsidR="00BE2A96" w:rsidRPr="00EC13BB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sz w:val="22"/>
          <w:szCs w:val="22"/>
        </w:rPr>
        <w:t>Now we can find the desired arc-length:</w:t>
      </w:r>
    </w:p>
    <w:p w14:paraId="1C80075B" w14:textId="77777777" w:rsidR="00BE2A96" w:rsidRPr="004966E5" w:rsidRDefault="00BE2A96" w:rsidP="00BE2A9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FC1A16A" w14:textId="77777777" w:rsidR="00AC37F4" w:rsidRPr="002F0659" w:rsidRDefault="00D17B95" w:rsidP="00BE2A96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D17B95">
        <w:rPr>
          <w:rFonts w:ascii="Arial" w:hAnsi="Arial" w:cs="Arial"/>
          <w:color w:val="800080"/>
          <w:position w:val="-84"/>
          <w:sz w:val="22"/>
          <w:szCs w:val="22"/>
        </w:rPr>
        <w:object w:dxaOrig="1620" w:dyaOrig="1800" w14:anchorId="1BCD5C59">
          <v:shape id="_x0000_i1033" type="#_x0000_t75" style="width:81.15pt;height:90pt" o:ole="">
            <v:imagedata r:id="rId25" o:title=""/>
          </v:shape>
          <o:OLEObject Type="Embed" ProgID="Equation.DSMT4" ShapeID="_x0000_i1033" DrawAspect="Content" ObjectID="_1831295687" r:id="rId26"/>
        </w:object>
      </w:r>
    </w:p>
    <w:p w14:paraId="425A5D9D" w14:textId="77777777" w:rsidR="00AC37F4" w:rsidRPr="002F0659" w:rsidRDefault="00AC37F4" w:rsidP="00BE2A9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1FC61E7D" w14:textId="195AC357" w:rsidR="00AC37F4" w:rsidRDefault="00AC37F4" w:rsidP="00BE2A96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and we see that the arc-length spanned by an angle measuring </w:t>
      </w:r>
      <w:r w:rsidR="00BE2A96" w:rsidRPr="00BE2A96">
        <w:rPr>
          <w:rFonts w:ascii="Arial" w:hAnsi="Arial" w:cs="Arial"/>
          <w:color w:val="800080"/>
          <w:position w:val="-6"/>
          <w:sz w:val="22"/>
          <w:szCs w:val="22"/>
        </w:rPr>
        <w:object w:dxaOrig="380" w:dyaOrig="380" w14:anchorId="305C80E6">
          <v:shape id="_x0000_i1034" type="#_x0000_t75" style="width:19.15pt;height:19.15pt" o:ole="">
            <v:imagedata r:id="rId21" o:title=""/>
          </v:shape>
          <o:OLEObject Type="Embed" ProgID="Equation.DSMT4" ShapeID="_x0000_i1034" DrawAspect="Content" ObjectID="_1831295688" r:id="rId27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on a circle of radius </w:t>
      </w:r>
      <w:r w:rsidR="008C3FA7" w:rsidRPr="008C3FA7">
        <w:rPr>
          <w:rFonts w:ascii="Arial" w:hAnsi="Arial" w:cs="Arial"/>
          <w:color w:val="800080"/>
          <w:position w:val="-6"/>
          <w:sz w:val="22"/>
          <w:szCs w:val="22"/>
        </w:rPr>
        <w:object w:dxaOrig="300" w:dyaOrig="279" w14:anchorId="67C9C4BB">
          <v:shape id="_x0000_i1035" type="#_x0000_t75" style="width:14.95pt;height:13.8pt" o:ole="">
            <v:imagedata r:id="rId28" o:title=""/>
          </v:shape>
          <o:OLEObject Type="Embed" ProgID="Equation.DSMT4" ShapeID="_x0000_i1035" DrawAspect="Content" ObjectID="_1831295689" r:id="rId29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feet is </w:t>
      </w:r>
      <w:r w:rsidR="008C3FA7" w:rsidRPr="004C5B9F">
        <w:rPr>
          <w:position w:val="-18"/>
        </w:rPr>
        <w:object w:dxaOrig="440" w:dyaOrig="480" w14:anchorId="49067F9F">
          <v:shape id="_x0000_i1036" type="#_x0000_t75" style="width:21.85pt;height:24.15pt" o:ole="">
            <v:imagedata r:id="rId30" o:title=""/>
          </v:shape>
          <o:OLEObject Type="Embed" ProgID="Equation.DSMT4" ShapeID="_x0000_i1036" DrawAspect="Content" ObjectID="_1831295690" r:id="rId31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feet.</w:t>
      </w:r>
    </w:p>
    <w:p w14:paraId="0E8C5BB5" w14:textId="77777777" w:rsidR="00EB4DAC" w:rsidRPr="009E290F" w:rsidRDefault="00EB4DAC" w:rsidP="00414751">
      <w:pPr>
        <w:ind w:right="270"/>
        <w:rPr>
          <w:rFonts w:ascii="Arial" w:hAnsi="Arial" w:cs="Arial"/>
          <w:sz w:val="10"/>
          <w:szCs w:val="16"/>
        </w:rPr>
      </w:pPr>
      <w:r w:rsidRPr="00BE2A96">
        <w:rPr>
          <w:rFonts w:ascii="Arial" w:hAnsi="Arial" w:cs="Arial"/>
          <w:sz w:val="16"/>
          <w:szCs w:val="16"/>
        </w:rPr>
        <w:br w:type="page"/>
      </w:r>
    </w:p>
    <w:p w14:paraId="39A6EE5E" w14:textId="77777777" w:rsidR="00EB4DAC" w:rsidRDefault="00EB4DAC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54136E27" w14:textId="77777777" w:rsidR="00EB4DAC" w:rsidRDefault="00EB4DAC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0875BE7D" w14:textId="77777777" w:rsidR="00EB4DAC" w:rsidRDefault="00EB4DAC" w:rsidP="0041475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3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sz w:val="22"/>
        </w:rPr>
        <w:t>Evaluate the following expressions:</w:t>
      </w:r>
    </w:p>
    <w:p w14:paraId="28197F9A" w14:textId="77777777" w:rsidR="00EB4DAC" w:rsidRDefault="00EB4DAC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754107A4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ACF1078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  <w:r w:rsidRPr="00BE2A96">
        <w:rPr>
          <w:rFonts w:ascii="Arial" w:hAnsi="Arial" w:cs="Arial"/>
          <w:position w:val="-20"/>
          <w:sz w:val="22"/>
        </w:rPr>
        <w:object w:dxaOrig="1740" w:dyaOrig="560" w14:anchorId="39C09EA7">
          <v:shape id="_x0000_i1037" type="#_x0000_t75" style="width:86.9pt;height:27.95pt" o:ole="">
            <v:imagedata r:id="rId32" o:title=""/>
          </v:shape>
          <o:OLEObject Type="Embed" ProgID="Equation.DSMT4" ShapeID="_x0000_i1037" DrawAspect="Content" ObjectID="_1831295691" r:id="rId33"/>
        </w:object>
      </w:r>
    </w:p>
    <w:p w14:paraId="54B7A907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4DC5ECA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352D3EC7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  <w:r w:rsidRPr="00BE2A96">
        <w:rPr>
          <w:rFonts w:ascii="Arial" w:hAnsi="Arial" w:cs="Arial"/>
          <w:position w:val="-18"/>
          <w:sz w:val="22"/>
        </w:rPr>
        <w:object w:dxaOrig="1900" w:dyaOrig="540" w14:anchorId="2D93484F">
          <v:shape id="_x0000_i1038" type="#_x0000_t75" style="width:95pt;height:27.2pt" o:ole="">
            <v:imagedata r:id="rId34" o:title=""/>
          </v:shape>
          <o:OLEObject Type="Embed" ProgID="Equation.DSMT4" ShapeID="_x0000_i1038" DrawAspect="Content" ObjectID="_1831295692" r:id="rId35"/>
        </w:object>
      </w:r>
    </w:p>
    <w:p w14:paraId="23CE3881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395A6908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C7C2C46" w14:textId="77777777" w:rsidR="00BE2A96" w:rsidRDefault="008E21C9" w:rsidP="00414751">
      <w:pPr>
        <w:ind w:left="720" w:right="270"/>
        <w:jc w:val="both"/>
        <w:rPr>
          <w:rFonts w:ascii="Arial" w:hAnsi="Arial" w:cs="Arial"/>
          <w:sz w:val="22"/>
        </w:rPr>
      </w:pPr>
      <w:r w:rsidRPr="008E21C9">
        <w:rPr>
          <w:rFonts w:ascii="Arial" w:hAnsi="Arial" w:cs="Arial"/>
          <w:position w:val="-58"/>
          <w:sz w:val="22"/>
          <w:szCs w:val="22"/>
        </w:rPr>
        <w:object w:dxaOrig="6640" w:dyaOrig="1280" w14:anchorId="0649B7CC">
          <v:shape id="_x0000_i1039" type="#_x0000_t75" style="width:332pt;height:63.95pt" o:ole="">
            <v:imagedata r:id="rId36" o:title=""/>
          </v:shape>
          <o:OLEObject Type="Embed" ProgID="Equation.DSMT4" ShapeID="_x0000_i1039" DrawAspect="Content" ObjectID="_1831295693" r:id="rId37"/>
        </w:object>
      </w:r>
    </w:p>
    <w:p w14:paraId="22BB6780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0A7E6CD3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F218D88" w14:textId="77777777" w:rsidR="00BE2A96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  <w:r w:rsidRPr="00BE2A96">
        <w:rPr>
          <w:rFonts w:ascii="Arial" w:hAnsi="Arial" w:cs="Arial"/>
          <w:position w:val="-20"/>
          <w:sz w:val="22"/>
        </w:rPr>
        <w:object w:dxaOrig="1620" w:dyaOrig="520" w14:anchorId="551CD052">
          <v:shape id="_x0000_i1040" type="#_x0000_t75" style="width:81.15pt;height:26.05pt" o:ole="">
            <v:imagedata r:id="rId38" o:title=""/>
          </v:shape>
          <o:OLEObject Type="Embed" ProgID="Equation.DSMT4" ShapeID="_x0000_i1040" DrawAspect="Content" ObjectID="_1831295694" r:id="rId39"/>
        </w:object>
      </w:r>
    </w:p>
    <w:p w14:paraId="353F5AB2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A8732A8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0FAF48A0" w14:textId="77777777" w:rsidR="00BE2A96" w:rsidRDefault="00300135" w:rsidP="00414751">
      <w:pPr>
        <w:ind w:left="720" w:right="270"/>
        <w:jc w:val="both"/>
        <w:rPr>
          <w:rFonts w:ascii="Arial" w:hAnsi="Arial" w:cs="Arial"/>
          <w:sz w:val="22"/>
        </w:rPr>
      </w:pPr>
      <w:r w:rsidRPr="008E21C9">
        <w:rPr>
          <w:rFonts w:ascii="Arial" w:hAnsi="Arial" w:cs="Arial"/>
          <w:position w:val="-60"/>
          <w:sz w:val="22"/>
          <w:szCs w:val="22"/>
        </w:rPr>
        <w:object w:dxaOrig="6720" w:dyaOrig="1320" w14:anchorId="4D70B101">
          <v:shape id="_x0000_i1041" type="#_x0000_t75" style="width:336pt;height:65.85pt" o:ole="">
            <v:imagedata r:id="rId40" o:title=""/>
          </v:shape>
          <o:OLEObject Type="Embed" ProgID="Equation.DSMT4" ShapeID="_x0000_i1041" DrawAspect="Content" ObjectID="_1831295695" r:id="rId41"/>
        </w:object>
      </w:r>
    </w:p>
    <w:p w14:paraId="5281E3B0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C08AE4D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413B83B" w14:textId="77777777" w:rsidR="00BE2A96" w:rsidRDefault="00300135" w:rsidP="00414751">
      <w:pPr>
        <w:ind w:left="720" w:right="270"/>
        <w:jc w:val="both"/>
        <w:rPr>
          <w:rFonts w:ascii="Arial" w:hAnsi="Arial" w:cs="Arial"/>
          <w:sz w:val="22"/>
        </w:rPr>
      </w:pPr>
      <w:r w:rsidRPr="005A0058">
        <w:rPr>
          <w:rFonts w:ascii="Arial" w:hAnsi="Arial" w:cs="Arial"/>
          <w:position w:val="-62"/>
          <w:sz w:val="22"/>
          <w:szCs w:val="22"/>
        </w:rPr>
        <w:object w:dxaOrig="6520" w:dyaOrig="1359" w14:anchorId="77435DAF">
          <v:shape id="_x0000_i1042" type="#_x0000_t75" style="width:326pt;height:67.8pt" o:ole="">
            <v:imagedata r:id="rId42" o:title=""/>
          </v:shape>
          <o:OLEObject Type="Embed" ProgID="Equation.DSMT4" ShapeID="_x0000_i1042" DrawAspect="Content" ObjectID="_1831295696" r:id="rId43"/>
        </w:object>
      </w:r>
    </w:p>
    <w:p w14:paraId="138F9DBB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07A2D0CD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0C30EEFD" w14:textId="77777777" w:rsidR="00BE2A96" w:rsidRDefault="00300135" w:rsidP="00414751">
      <w:pPr>
        <w:ind w:left="720" w:right="270"/>
        <w:jc w:val="both"/>
        <w:rPr>
          <w:rFonts w:ascii="Arial" w:hAnsi="Arial" w:cs="Arial"/>
          <w:sz w:val="22"/>
        </w:rPr>
      </w:pPr>
      <w:r w:rsidRPr="005A0058">
        <w:rPr>
          <w:rFonts w:ascii="Arial" w:hAnsi="Arial" w:cs="Arial"/>
          <w:position w:val="-60"/>
          <w:sz w:val="22"/>
          <w:szCs w:val="22"/>
        </w:rPr>
        <w:object w:dxaOrig="6500" w:dyaOrig="1320" w14:anchorId="6E6DF91C">
          <v:shape id="_x0000_i1043" type="#_x0000_t75" style="width:325pt;height:65.85pt" o:ole="">
            <v:imagedata r:id="rId44" o:title=""/>
          </v:shape>
          <o:OLEObject Type="Embed" ProgID="Equation.DSMT4" ShapeID="_x0000_i1043" DrawAspect="Content" ObjectID="_1831295697" r:id="rId45"/>
        </w:object>
      </w:r>
    </w:p>
    <w:p w14:paraId="4C4D2152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46043695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AAECC45" w14:textId="77777777" w:rsidR="005A0058" w:rsidRDefault="008E21C9" w:rsidP="00414751">
      <w:pPr>
        <w:ind w:left="720" w:right="270"/>
        <w:jc w:val="both"/>
        <w:rPr>
          <w:rFonts w:ascii="Arial" w:hAnsi="Arial" w:cs="Arial"/>
          <w:sz w:val="22"/>
        </w:rPr>
      </w:pPr>
      <w:r w:rsidRPr="008E21C9">
        <w:rPr>
          <w:rFonts w:ascii="Arial" w:hAnsi="Arial" w:cs="Arial"/>
          <w:position w:val="-64"/>
          <w:sz w:val="22"/>
          <w:szCs w:val="22"/>
        </w:rPr>
        <w:object w:dxaOrig="6460" w:dyaOrig="1400" w14:anchorId="0BFA8ECD">
          <v:shape id="_x0000_i1044" type="#_x0000_t75" style="width:323pt;height:70.05pt" o:ole="">
            <v:imagedata r:id="rId46" o:title=""/>
          </v:shape>
          <o:OLEObject Type="Embed" ProgID="Equation.DSMT4" ShapeID="_x0000_i1044" DrawAspect="Content" ObjectID="_1831295698" r:id="rId47"/>
        </w:object>
      </w:r>
    </w:p>
    <w:p w14:paraId="0EDF3A40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4CA7228" w14:textId="77777777" w:rsidR="005A0058" w:rsidRDefault="005A0058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58A3842" w14:textId="77777777" w:rsidR="00BE2A96" w:rsidRDefault="00BE2A96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29CF9A5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7B21F539" w14:textId="77777777" w:rsidR="005A0058" w:rsidRDefault="008E21C9" w:rsidP="00414751">
      <w:pPr>
        <w:ind w:left="720" w:right="270"/>
        <w:jc w:val="both"/>
        <w:rPr>
          <w:rFonts w:ascii="Arial" w:hAnsi="Arial" w:cs="Arial"/>
          <w:sz w:val="22"/>
        </w:rPr>
      </w:pPr>
      <w:r w:rsidRPr="008E21C9">
        <w:rPr>
          <w:rFonts w:ascii="Arial" w:hAnsi="Arial" w:cs="Arial"/>
          <w:position w:val="-64"/>
          <w:sz w:val="22"/>
          <w:szCs w:val="22"/>
        </w:rPr>
        <w:object w:dxaOrig="6660" w:dyaOrig="1400" w14:anchorId="26450A0B">
          <v:shape id="_x0000_i1045" type="#_x0000_t75" style="width:333.35pt;height:70.05pt" o:ole="">
            <v:imagedata r:id="rId48" o:title=""/>
          </v:shape>
          <o:OLEObject Type="Embed" ProgID="Equation.DSMT4" ShapeID="_x0000_i1045" DrawAspect="Content" ObjectID="_1831295699" r:id="rId49"/>
        </w:object>
      </w:r>
    </w:p>
    <w:p w14:paraId="60C97415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2B772485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14C0C275" w14:textId="77777777" w:rsidR="005A0058" w:rsidRDefault="008E21C9" w:rsidP="00414751">
      <w:pPr>
        <w:ind w:left="720" w:right="270"/>
        <w:jc w:val="both"/>
        <w:rPr>
          <w:rFonts w:ascii="Arial" w:hAnsi="Arial" w:cs="Arial"/>
          <w:sz w:val="22"/>
        </w:rPr>
      </w:pPr>
      <w:r w:rsidRPr="00AC37F4">
        <w:rPr>
          <w:rFonts w:ascii="Arial" w:hAnsi="Arial" w:cs="Arial"/>
          <w:position w:val="-64"/>
          <w:sz w:val="22"/>
          <w:szCs w:val="22"/>
        </w:rPr>
        <w:object w:dxaOrig="6979" w:dyaOrig="1400" w14:anchorId="419F0AFB">
          <v:shape id="_x0000_i1046" type="#_x0000_t75" style="width:348.95pt;height:70.05pt" o:ole="">
            <v:imagedata r:id="rId50" o:title=""/>
          </v:shape>
          <o:OLEObject Type="Embed" ProgID="Equation.DSMT4" ShapeID="_x0000_i1046" DrawAspect="Content" ObjectID="_1831295700" r:id="rId51"/>
        </w:object>
      </w:r>
    </w:p>
    <w:p w14:paraId="41F0C890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4D4B0FC8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53A952D5" w14:textId="5D1DA05F" w:rsidR="005A0058" w:rsidRDefault="008C3FA7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  <w:r w:rsidRPr="008E21C9">
        <w:rPr>
          <w:rFonts w:ascii="Arial" w:hAnsi="Arial" w:cs="Arial"/>
          <w:position w:val="-78"/>
          <w:sz w:val="22"/>
          <w:szCs w:val="22"/>
        </w:rPr>
        <w:object w:dxaOrig="8740" w:dyaOrig="2160" w14:anchorId="0D7527DD">
          <v:shape id="_x0000_i1047" type="#_x0000_t75" style="width:437pt;height:108pt" o:ole="">
            <v:imagedata r:id="rId52" o:title=""/>
          </v:shape>
          <o:OLEObject Type="Embed" ProgID="Equation.DSMT4" ShapeID="_x0000_i1047" DrawAspect="Content" ObjectID="_1831295701" r:id="rId53"/>
        </w:object>
      </w:r>
    </w:p>
    <w:p w14:paraId="21DB93CA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FC18120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D83932C" w14:textId="77777777" w:rsidR="005A0058" w:rsidRDefault="008E21C9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  <w:r w:rsidRPr="008E21C9">
        <w:rPr>
          <w:rFonts w:ascii="Arial" w:hAnsi="Arial" w:cs="Arial"/>
          <w:position w:val="-90"/>
          <w:sz w:val="22"/>
          <w:szCs w:val="22"/>
        </w:rPr>
        <w:object w:dxaOrig="8580" w:dyaOrig="2240" w14:anchorId="6286F33E">
          <v:shape id="_x0000_i1048" type="#_x0000_t75" style="width:429pt;height:111.9pt" o:ole="">
            <v:imagedata r:id="rId54" o:title=""/>
          </v:shape>
          <o:OLEObject Type="Embed" ProgID="Equation.DSMT4" ShapeID="_x0000_i1048" DrawAspect="Content" ObjectID="_1831295702" r:id="rId55"/>
        </w:object>
      </w:r>
    </w:p>
    <w:p w14:paraId="7BB1E436" w14:textId="77777777" w:rsidR="005A0058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728CD4AA" w14:textId="77777777" w:rsidR="005A0058" w:rsidRDefault="005A0058" w:rsidP="005A0058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FC77113" w14:textId="77777777" w:rsidR="005A0058" w:rsidRDefault="005A0058" w:rsidP="005A0058">
      <w:pPr>
        <w:ind w:left="720" w:right="270"/>
        <w:jc w:val="both"/>
        <w:rPr>
          <w:rFonts w:ascii="Arial" w:hAnsi="Arial" w:cs="Arial"/>
          <w:sz w:val="22"/>
          <w:szCs w:val="22"/>
        </w:rPr>
      </w:pPr>
      <w:r w:rsidRPr="00210BFD">
        <w:rPr>
          <w:rFonts w:ascii="Arial" w:hAnsi="Arial" w:cs="Arial"/>
          <w:position w:val="-22"/>
          <w:sz w:val="22"/>
          <w:szCs w:val="22"/>
        </w:rPr>
        <w:object w:dxaOrig="1960" w:dyaOrig="520" w14:anchorId="6E2E86EF">
          <v:shape id="_x0000_i1049" type="#_x0000_t75" style="width:98.1pt;height:26.05pt" o:ole="">
            <v:imagedata r:id="rId56" o:title=""/>
          </v:shape>
          <o:OLEObject Type="Embed" ProgID="Equation.DSMT4" ShapeID="_x0000_i1049" DrawAspect="Content" ObjectID="_1831295703" r:id="rId57"/>
        </w:object>
      </w:r>
    </w:p>
    <w:p w14:paraId="4149AE5C" w14:textId="77777777" w:rsidR="005A0058" w:rsidRPr="00D33D5A" w:rsidRDefault="005A0058" w:rsidP="005A0058">
      <w:pPr>
        <w:ind w:left="1170" w:right="270"/>
        <w:jc w:val="both"/>
        <w:rPr>
          <w:rFonts w:ascii="Arial" w:hAnsi="Arial" w:cs="Arial"/>
          <w:sz w:val="16"/>
          <w:szCs w:val="16"/>
        </w:rPr>
      </w:pPr>
    </w:p>
    <w:p w14:paraId="42B2CBB3" w14:textId="77777777" w:rsidR="005A0058" w:rsidRPr="00210BFD" w:rsidRDefault="005A0058" w:rsidP="005A0058">
      <w:pPr>
        <w:ind w:left="117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</w:t>
      </w:r>
      <w:r w:rsidRPr="00210BFD">
        <w:rPr>
          <w:rFonts w:ascii="Arial" w:hAnsi="Arial" w:cs="Arial"/>
          <w:color w:val="800080"/>
          <w:position w:val="-10"/>
          <w:sz w:val="22"/>
          <w:szCs w:val="22"/>
        </w:rPr>
        <w:object w:dxaOrig="1080" w:dyaOrig="320" w14:anchorId="09FB70DE">
          <v:shape id="_x0000_i1050" type="#_x0000_t75" style="width:54pt;height:16.1pt" o:ole="">
            <v:imagedata r:id="rId58" o:title=""/>
          </v:shape>
          <o:OLEObject Type="Embed" ProgID="Equation.DSMT4" ShapeID="_x0000_i1050" DrawAspect="Content" ObjectID="_1831295704" r:id="rId5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</w:t>
      </w:r>
      <w:r w:rsidRPr="00210BFD">
        <w:rPr>
          <w:rFonts w:ascii="Arial" w:hAnsi="Arial" w:cs="Arial"/>
          <w:color w:val="800080"/>
          <w:position w:val="-10"/>
          <w:sz w:val="22"/>
          <w:szCs w:val="22"/>
        </w:rPr>
        <w:object w:dxaOrig="760" w:dyaOrig="320" w14:anchorId="0E25B9D0">
          <v:shape id="_x0000_i1051" type="#_x0000_t75" style="width:37.9pt;height:16.1pt" o:ole="">
            <v:imagedata r:id="rId60" o:title=""/>
          </v:shape>
          <o:OLEObject Type="Embed" ProgID="Equation.DSMT4" ShapeID="_x0000_i1051" DrawAspect="Content" ObjectID="_1831295705" r:id="rId6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nvolves division by </w:t>
      </w:r>
      <w:r w:rsidRPr="00210BFD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585606C6">
          <v:shape id="_x0000_i1052" type="#_x0000_t75" style="width:9.95pt;height:13.8pt" o:ole="">
            <v:imagedata r:id="rId62" o:title=""/>
          </v:shape>
          <o:OLEObject Type="Embed" ProgID="Equation.DSMT4" ShapeID="_x0000_i1052" DrawAspect="Content" ObjectID="_1831295706" r:id="rId6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ut division by </w:t>
      </w:r>
      <w:r w:rsidRPr="00210BFD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774ECC31">
          <v:shape id="_x0000_i1053" type="#_x0000_t75" style="width:9.95pt;height:13.8pt" o:ole="">
            <v:imagedata r:id="rId64" o:title=""/>
          </v:shape>
          <o:OLEObject Type="Embed" ProgID="Equation.DSMT4" ShapeID="_x0000_i1053" DrawAspect="Content" ObjectID="_1831295707" r:id="rId6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undefined so </w:t>
      </w:r>
      <w:r w:rsidRPr="00210BFD">
        <w:rPr>
          <w:rFonts w:ascii="Arial" w:hAnsi="Arial" w:cs="Arial"/>
          <w:b/>
          <w:color w:val="800080"/>
          <w:position w:val="-10"/>
          <w:sz w:val="22"/>
          <w:szCs w:val="22"/>
        </w:rPr>
        <w:object w:dxaOrig="700" w:dyaOrig="320" w14:anchorId="24FC7414">
          <v:shape id="_x0000_i1054" type="#_x0000_t75" style="width:34.85pt;height:16.1pt" o:ole="">
            <v:imagedata r:id="rId66" o:title=""/>
          </v:shape>
          <o:OLEObject Type="Embed" ProgID="Equation.DSMT4" ShapeID="_x0000_i1054" DrawAspect="Content" ObjectID="_1831295708" r:id="rId67"/>
        </w:object>
      </w:r>
      <w:r w:rsidRPr="00210BFD">
        <w:rPr>
          <w:rFonts w:ascii="Arial" w:hAnsi="Arial" w:cs="Arial"/>
          <w:b/>
          <w:color w:val="800080"/>
          <w:sz w:val="22"/>
          <w:szCs w:val="22"/>
        </w:rPr>
        <w:t xml:space="preserve"> is undefined</w:t>
      </w:r>
      <w:r>
        <w:rPr>
          <w:rFonts w:ascii="Arial" w:hAnsi="Arial" w:cs="Arial"/>
          <w:color w:val="800080"/>
          <w:sz w:val="22"/>
          <w:szCs w:val="22"/>
        </w:rPr>
        <w:t>.</w:t>
      </w:r>
    </w:p>
    <w:p w14:paraId="603D686B" w14:textId="77777777" w:rsidR="005A0058" w:rsidRDefault="005A0058" w:rsidP="005A0058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DBBB45" w14:textId="77777777" w:rsidR="005A0058" w:rsidRDefault="005A0058" w:rsidP="005A0058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EAC1D35" w14:textId="77777777" w:rsidR="00EB4DAC" w:rsidRDefault="005A0058" w:rsidP="00414751">
      <w:pPr>
        <w:ind w:left="720" w:right="270"/>
        <w:jc w:val="both"/>
        <w:rPr>
          <w:rFonts w:ascii="Arial" w:hAnsi="Arial" w:cs="Arial"/>
          <w:sz w:val="22"/>
        </w:rPr>
      </w:pPr>
      <w:r w:rsidRPr="005A0058">
        <w:rPr>
          <w:rFonts w:ascii="Arial" w:hAnsi="Arial" w:cs="Arial"/>
          <w:position w:val="-60"/>
          <w:sz w:val="22"/>
          <w:szCs w:val="22"/>
        </w:rPr>
        <w:object w:dxaOrig="2620" w:dyaOrig="1620" w14:anchorId="03FDFBE9">
          <v:shape id="_x0000_i1055" type="#_x0000_t75" style="width:131pt;height:81.15pt" o:ole="">
            <v:imagedata r:id="rId68" o:title=""/>
          </v:shape>
          <o:OLEObject Type="Embed" ProgID="Equation.DSMT4" ShapeID="_x0000_i1055" DrawAspect="Content" ObjectID="_1831295709" r:id="rId69"/>
        </w:object>
      </w:r>
    </w:p>
    <w:p w14:paraId="6BE95D9B" w14:textId="77777777" w:rsidR="00EB4DAC" w:rsidRDefault="00EB4DAC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2B8FDF7" w14:textId="77777777" w:rsidR="008E21C9" w:rsidRDefault="008E21C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DF3D3E8" w14:textId="77777777" w:rsidR="000233C5" w:rsidRDefault="000233C5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E1549C4" w14:textId="77777777" w:rsidR="00EB4DAC" w:rsidRDefault="00EB4DAC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B5C88D" wp14:editId="75DB97D2">
                <wp:simplePos x="0" y="0"/>
                <wp:positionH relativeFrom="column">
                  <wp:posOffset>4305774</wp:posOffset>
                </wp:positionH>
                <wp:positionV relativeFrom="paragraph">
                  <wp:posOffset>125095</wp:posOffset>
                </wp:positionV>
                <wp:extent cx="1682115" cy="1606550"/>
                <wp:effectExtent l="0" t="0" r="0" b="0"/>
                <wp:wrapNone/>
                <wp:docPr id="20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115" cy="160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E1224D" w14:textId="77777777" w:rsidR="00364C2F" w:rsidRDefault="00364C2F" w:rsidP="00EB4DA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AC17BE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2BC85C37" wp14:editId="675B2A8A">
                                  <wp:extent cx="1352550" cy="1314450"/>
                                  <wp:effectExtent l="0" t="0" r="0" b="0"/>
                                  <wp:docPr id="15" name="Picture 15" descr="Point P is on the circumference of a circle of radius 10 units specified by the angle 5 pi over 3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" name="Picture 15" descr="Point P is on the circumference of a circle of radius 10 units specified by the angle 5 pi over 3."/>
                                          <pic:cNvPicPr/>
                                        </pic:nvPicPr>
                                        <pic:blipFill>
                                          <a:blip r:embed="rId7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5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AED9F77" w14:textId="77777777" w:rsidR="00364C2F" w:rsidRPr="00B21A60" w:rsidRDefault="00364C2F" w:rsidP="00EB4DAC">
                            <w:pPr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190B7A9D" w14:textId="77777777" w:rsidR="00364C2F" w:rsidRPr="00811E8F" w:rsidRDefault="00364C2F" w:rsidP="00EB4DA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1B5C88D" id="_x0000_t202" coordsize="21600,21600" o:spt="202" path="m,l,21600r21600,l21600,xe">
                <v:stroke joinstyle="miter"/>
                <v:path gradientshapeok="t" o:connecttype="rect"/>
              </v:shapetype>
              <v:shape id="Text Box 284" o:spid="_x0000_s1026" type="#_x0000_t202" style="position:absolute;left:0;text-align:left;margin-left:339.05pt;margin-top:9.85pt;width:132.45pt;height:126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" filled="f" stroked="f">
                <v:textbox>
                  <w:txbxContent>
                    <w:p w14:paraId="0FE1224D" w14:textId="77777777" w:rsidR="00364C2F" w:rsidRDefault="00364C2F" w:rsidP="00EB4DAC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C17BE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2BC85C37" wp14:editId="675B2A8A">
                            <wp:extent cx="1352550" cy="1314450"/>
                            <wp:effectExtent l="0" t="0" r="0" b="0"/>
                            <wp:docPr id="15" name="Picture 15" descr="Point P is on the circumference of a circle of radius 10 units specified by the angle 5 pi over 3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" name="Picture 15" descr="Point P is on the circumference of a circle of radius 10 units specified by the angle 5 pi over 3."/>
                                    <pic:cNvPicPr/>
                                  </pic:nvPicPr>
                                  <pic:blipFill>
                                    <a:blip r:embed="rId7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525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AED9F77" w14:textId="77777777" w:rsidR="00364C2F" w:rsidRPr="00B21A60" w:rsidRDefault="00364C2F" w:rsidP="00EB4DAC">
                      <w:pPr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190B7A9D" w14:textId="77777777" w:rsidR="00364C2F" w:rsidRPr="00811E8F" w:rsidRDefault="00364C2F" w:rsidP="00EB4DAC">
                      <w:pPr>
                        <w:jc w:val="center"/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a</w:t>
                      </w:r>
                    </w:p>
                  </w:txbxContent>
                </v:textbox>
              </v:shape>
            </w:pict>
          </mc:Fallback>
        </mc:AlternateContent>
      </w:r>
    </w:p>
    <w:p w14:paraId="21BBBFEB" w14:textId="77777777" w:rsidR="00EB4DAC" w:rsidRDefault="0068245C" w:rsidP="007D7AB9">
      <w:pPr>
        <w:tabs>
          <w:tab w:val="left" w:pos="720"/>
        </w:tabs>
        <w:ind w:left="1080" w:right="378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45C41E3" wp14:editId="625858D6">
                <wp:simplePos x="0" y="0"/>
                <wp:positionH relativeFrom="column">
                  <wp:posOffset>4782185</wp:posOffset>
                </wp:positionH>
                <wp:positionV relativeFrom="paragraph">
                  <wp:posOffset>684369</wp:posOffset>
                </wp:positionV>
                <wp:extent cx="429895" cy="396240"/>
                <wp:effectExtent l="0" t="0" r="0" b="3810"/>
                <wp:wrapNone/>
                <wp:docPr id="21" name="Text Box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3D18E8C" w14:textId="77777777" w:rsidR="00364C2F" w:rsidRDefault="00364C2F" w:rsidP="00EB4DAC">
                            <w:r w:rsidRPr="00301CB5">
                              <w:rPr>
                                <w:position w:val="-18"/>
                              </w:rPr>
                              <w:object w:dxaOrig="340" w:dyaOrig="480" w14:anchorId="0211B143">
                                <v:shape id="_x0000_i1057" type="#_x0000_t75" style="width:16.85pt;height:24.15pt" o:ole="">
                                  <v:imagedata r:id="rId72" o:title=""/>
                                </v:shape>
                                <o:OLEObject Type="Embed" ProgID="Equation.DSMT4" ShapeID="_x0000_i1057" DrawAspect="Content" ObjectID="_1831295878" r:id="rId7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5C41E3" id="Text Box 285" o:spid="_x0000_s1027" type="#_x0000_t202" style="position:absolute;left:0;text-align:left;margin-left:376.55pt;margin-top:53.9pt;width:33.85pt;height:31.2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" filled="f" stroked="f">
                <v:textbox style="mso-fit-shape-to-text:t">
                  <w:txbxContent>
                    <w:p w14:paraId="03D18E8C" w14:textId="77777777" w:rsidR="00364C2F" w:rsidRDefault="00364C2F" w:rsidP="00EB4DAC">
                      <w:r w:rsidRPr="00301CB5">
                        <w:rPr>
                          <w:position w:val="-18"/>
                        </w:rPr>
                        <w:object w:dxaOrig="340" w:dyaOrig="480" w14:anchorId="0211B143">
                          <v:shape id="_x0000_i1057" type="#_x0000_t75" style="width:16.85pt;height:24.15pt" o:ole="">
                            <v:imagedata r:id="rId74" o:title=""/>
                          </v:shape>
                          <o:OLEObject Type="Embed" ProgID="Equation.DSMT4" ShapeID="_x0000_i1057" DrawAspect="Content" ObjectID="_1826717765" r:id="rId7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B4DAC">
        <w:rPr>
          <w:rFonts w:ascii="Arial" w:hAnsi="Arial" w:cs="Arial"/>
          <w:b/>
          <w:bCs/>
          <w:sz w:val="22"/>
          <w:szCs w:val="22"/>
        </w:rPr>
        <w:t>4</w:t>
      </w:r>
      <w:r w:rsidR="00EB4DAC" w:rsidRPr="00095479">
        <w:rPr>
          <w:rFonts w:ascii="Arial" w:hAnsi="Arial" w:cs="Arial"/>
          <w:b/>
          <w:bCs/>
          <w:sz w:val="22"/>
          <w:szCs w:val="22"/>
        </w:rPr>
        <w:t>.</w:t>
      </w:r>
      <w:r w:rsidR="00EB4DAC">
        <w:rPr>
          <w:rFonts w:ascii="Arial" w:hAnsi="Arial" w:cs="Arial"/>
          <w:b/>
          <w:bCs/>
          <w:sz w:val="22"/>
          <w:szCs w:val="22"/>
        </w:rPr>
        <w:tab/>
      </w:r>
      <w:r w:rsidR="007D7AB9">
        <w:rPr>
          <w:rFonts w:ascii="Arial" w:hAnsi="Arial" w:cs="Arial"/>
          <w:b/>
          <w:bCs/>
          <w:sz w:val="22"/>
          <w:szCs w:val="22"/>
        </w:rPr>
        <w:t>a.</w:t>
      </w:r>
      <w:r w:rsidR="007D7AB9">
        <w:rPr>
          <w:rFonts w:ascii="Arial" w:hAnsi="Arial" w:cs="Arial"/>
          <w:b/>
          <w:bCs/>
          <w:sz w:val="22"/>
          <w:szCs w:val="22"/>
        </w:rPr>
        <w:tab/>
      </w:r>
      <w:r w:rsidR="007D7AB9">
        <w:rPr>
          <w:rFonts w:ascii="Arial" w:hAnsi="Arial" w:cs="Arial"/>
          <w:sz w:val="22"/>
        </w:rPr>
        <w:t xml:space="preserve">Use the sine and cosine functions to find the coordinates of the point </w:t>
      </w:r>
      <w:r w:rsidR="007D7AB9" w:rsidRPr="00FC1B94">
        <w:rPr>
          <w:i/>
          <w:iCs/>
          <w:position w:val="-4"/>
        </w:rPr>
        <w:object w:dxaOrig="240" w:dyaOrig="260" w14:anchorId="7254EC7F">
          <v:shape id="_x0000_i1058" type="#_x0000_t75" style="width:11.85pt;height:13pt" o:ole="">
            <v:imagedata r:id="rId76" o:title=""/>
          </v:shape>
          <o:OLEObject Type="Embed" ProgID="Equation.DSMT4" ShapeID="_x0000_i1058" DrawAspect="Content" ObjectID="_1831295710" r:id="rId77"/>
        </w:object>
      </w:r>
      <w:r w:rsidR="007D7AB9">
        <w:rPr>
          <w:rFonts w:ascii="Arial" w:hAnsi="Arial" w:cs="Arial"/>
          <w:sz w:val="22"/>
        </w:rPr>
        <w:t xml:space="preserve"> in Figure 1a that is specified by </w:t>
      </w:r>
      <w:r w:rsidR="005E1BE6" w:rsidRPr="00301CB5">
        <w:rPr>
          <w:position w:val="-18"/>
        </w:rPr>
        <w:object w:dxaOrig="340" w:dyaOrig="480" w14:anchorId="3F01AD69">
          <v:shape id="_x0000_i1059" type="#_x0000_t75" style="width:16.85pt;height:24.15pt" o:ole="">
            <v:imagedata r:id="rId78" o:title=""/>
          </v:shape>
          <o:OLEObject Type="Embed" ProgID="Equation.DSMT4" ShapeID="_x0000_i1059" DrawAspect="Content" ObjectID="_1831295711" r:id="rId79"/>
        </w:object>
      </w:r>
      <w:r w:rsidR="007D7AB9">
        <w:rPr>
          <w:rFonts w:ascii="Arial" w:hAnsi="Arial" w:cs="Arial"/>
          <w:sz w:val="22"/>
        </w:rPr>
        <w:t xml:space="preserve"> on the circumference of a circle of radius </w:t>
      </w:r>
      <w:r w:rsidR="00CA794C" w:rsidRPr="00FC1B94">
        <w:rPr>
          <w:rFonts w:ascii="Arial" w:hAnsi="Arial" w:cs="Arial"/>
          <w:position w:val="-6"/>
          <w:sz w:val="22"/>
        </w:rPr>
        <w:object w:dxaOrig="279" w:dyaOrig="279" w14:anchorId="3E6676ED">
          <v:shape id="_x0000_i1060" type="#_x0000_t75" style="width:13.8pt;height:13.8pt" o:ole="">
            <v:imagedata r:id="rId80" o:title=""/>
          </v:shape>
          <o:OLEObject Type="Embed" ProgID="Equation.DSMT4" ShapeID="_x0000_i1060" DrawAspect="Content" ObjectID="_1831295712" r:id="rId81"/>
        </w:object>
      </w:r>
      <w:r w:rsidR="007D7AB9">
        <w:rPr>
          <w:rFonts w:ascii="Arial" w:hAnsi="Arial" w:cs="Arial"/>
          <w:sz w:val="22"/>
        </w:rPr>
        <w:t xml:space="preserve"> units.  </w:t>
      </w:r>
      <w:r w:rsidR="007D7AB9" w:rsidRPr="0046561C">
        <w:rPr>
          <w:rFonts w:ascii="Arial" w:hAnsi="Arial" w:cs="Arial"/>
          <w:b/>
          <w:sz w:val="22"/>
        </w:rPr>
        <w:t>Clearly show your use of the sine and cosine functions</w:t>
      </w:r>
      <w:r w:rsidR="007D7AB9">
        <w:rPr>
          <w:rFonts w:ascii="Arial" w:hAnsi="Arial" w:cs="Arial"/>
          <w:sz w:val="22"/>
        </w:rPr>
        <w:t>.</w:t>
      </w:r>
    </w:p>
    <w:p w14:paraId="3ABE5A6F" w14:textId="77777777" w:rsidR="00EB4DAC" w:rsidRDefault="00EA38D5" w:rsidP="00CA794C">
      <w:pPr>
        <w:ind w:left="1080" w:right="270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ED3D82" wp14:editId="575D9524">
                <wp:simplePos x="0" y="0"/>
                <wp:positionH relativeFrom="column">
                  <wp:posOffset>5317490</wp:posOffset>
                </wp:positionH>
                <wp:positionV relativeFrom="paragraph">
                  <wp:posOffset>96994</wp:posOffset>
                </wp:positionV>
                <wp:extent cx="310515" cy="266700"/>
                <wp:effectExtent l="0" t="0" r="0" b="0"/>
                <wp:wrapNone/>
                <wp:docPr id="22" name="Text Box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719576" w14:textId="77777777" w:rsidR="00364C2F" w:rsidRDefault="00364C2F" w:rsidP="00EB4DAC">
                            <w:r w:rsidRPr="006929CD">
                              <w:rPr>
                                <w:position w:val="-4"/>
                              </w:rPr>
                              <w:object w:dxaOrig="260" w:dyaOrig="260" w14:anchorId="7BC9F888">
                                <v:shape id="_x0000_i1062" type="#_x0000_t75" style="width:13pt;height:13pt" o:ole="">
                                  <v:imagedata r:id="rId82" o:title=""/>
                                </v:shape>
                                <o:OLEObject Type="Embed" ProgID="Equation.DSMT4" ShapeID="_x0000_i1062" DrawAspect="Content" ObjectID="_1831295879" r:id="rId8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BED3D82" id="Text Box 286" o:spid="_x0000_s1028" type="#_x0000_t202" style="position:absolute;left:0;text-align:left;margin-left:418.7pt;margin-top:7.65pt;width:24.45pt;height:21pt;z-index:251661312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" filled="f" stroked="f">
                <v:textbox style="mso-fit-shape-to-text:t">
                  <w:txbxContent>
                    <w:p w14:paraId="1C719576" w14:textId="77777777" w:rsidR="00364C2F" w:rsidRDefault="00364C2F" w:rsidP="00EB4DAC">
                      <w:r w:rsidRPr="006929CD">
                        <w:rPr>
                          <w:position w:val="-4"/>
                        </w:rPr>
                        <w:object w:dxaOrig="260" w:dyaOrig="260" w14:anchorId="7BC9F888">
                          <v:shape id="_x0000_i1062" type="#_x0000_t75" style="width:13pt;height:13pt" o:ole="">
                            <v:imagedata r:id="rId84" o:title=""/>
                          </v:shape>
                          <o:OLEObject Type="Embed" ProgID="Equation.DSMT4" ShapeID="_x0000_i1062" DrawAspect="Content" ObjectID="_1826717766" r:id="rId8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3A039C7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24D55EE3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28A5EAE8" w14:textId="77777777" w:rsidR="00EB4DAC" w:rsidRDefault="00EB4DAC" w:rsidP="00CA794C">
      <w:pPr>
        <w:ind w:left="1080" w:right="270"/>
        <w:rPr>
          <w:rFonts w:ascii="Arial" w:hAnsi="Arial" w:cs="Arial"/>
          <w:sz w:val="22"/>
        </w:rPr>
      </w:pPr>
    </w:p>
    <w:p w14:paraId="003181DA" w14:textId="77777777" w:rsidR="00EB4DAC" w:rsidRDefault="00EB4DAC" w:rsidP="007D7AB9">
      <w:pPr>
        <w:ind w:left="1440" w:right="270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Coordinates of </w:t>
      </w:r>
      <w:r>
        <w:rPr>
          <w:i/>
          <w:iCs/>
          <w:color w:val="800080"/>
        </w:rPr>
        <w:t>P</w:t>
      </w:r>
      <w:r>
        <w:rPr>
          <w:rFonts w:ascii="Arial" w:hAnsi="Arial" w:cs="Arial"/>
          <w:color w:val="800080"/>
          <w:sz w:val="22"/>
        </w:rPr>
        <w:t>:</w:t>
      </w:r>
    </w:p>
    <w:p w14:paraId="064F4B2F" w14:textId="77777777" w:rsidR="00EB4DAC" w:rsidRDefault="00EB4DAC" w:rsidP="007D7AB9">
      <w:pPr>
        <w:ind w:left="1440" w:right="270"/>
        <w:rPr>
          <w:rFonts w:ascii="Arial" w:hAnsi="Arial" w:cs="Arial"/>
          <w:sz w:val="22"/>
        </w:rPr>
      </w:pPr>
    </w:p>
    <w:p w14:paraId="2B040C64" w14:textId="77777777" w:rsidR="00EB4DAC" w:rsidRDefault="0068245C" w:rsidP="007D7AB9">
      <w:pPr>
        <w:ind w:left="2160" w:right="270"/>
        <w:rPr>
          <w:rFonts w:ascii="Arial" w:hAnsi="Arial" w:cs="Arial"/>
          <w:sz w:val="22"/>
        </w:rPr>
      </w:pPr>
      <w:r w:rsidRPr="0068245C">
        <w:rPr>
          <w:rFonts w:ascii="Arial" w:hAnsi="Arial" w:cs="Arial"/>
          <w:color w:val="800080"/>
          <w:position w:val="-52"/>
          <w:sz w:val="22"/>
        </w:rPr>
        <w:object w:dxaOrig="4740" w:dyaOrig="1160" w14:anchorId="3C2F7C17">
          <v:shape id="_x0000_i1063" type="#_x0000_t75" style="width:237pt;height:57.85pt" o:ole="">
            <v:imagedata r:id="rId86" o:title=""/>
          </v:shape>
          <o:OLEObject Type="Embed" ProgID="Equation.DSMT4" ShapeID="_x0000_i1063" DrawAspect="Content" ObjectID="_1831295713" r:id="rId87"/>
        </w:object>
      </w:r>
    </w:p>
    <w:p w14:paraId="555C10A9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47F7FD1F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0FB668A1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63D89E36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083A6087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4295C587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06C7A583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3425416C" w14:textId="77777777" w:rsidR="007D7AB9" w:rsidRDefault="007D7AB9" w:rsidP="00CA794C">
      <w:pPr>
        <w:ind w:left="720" w:right="270"/>
        <w:rPr>
          <w:rFonts w:ascii="Arial" w:hAnsi="Arial" w:cs="Arial"/>
          <w:sz w:val="22"/>
        </w:rPr>
      </w:pPr>
    </w:p>
    <w:p w14:paraId="144B93DE" w14:textId="77777777" w:rsidR="007D7AB9" w:rsidRDefault="007D7AB9" w:rsidP="007D7AB9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B85B6C" wp14:editId="2F97E247">
                <wp:simplePos x="0" y="0"/>
                <wp:positionH relativeFrom="column">
                  <wp:posOffset>4303395</wp:posOffset>
                </wp:positionH>
                <wp:positionV relativeFrom="paragraph">
                  <wp:posOffset>128109</wp:posOffset>
                </wp:positionV>
                <wp:extent cx="1682115" cy="1606550"/>
                <wp:effectExtent l="0" t="0" r="0" b="0"/>
                <wp:wrapNone/>
                <wp:docPr id="8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115" cy="160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375D9C" w14:textId="77777777" w:rsidR="00364C2F" w:rsidRDefault="00364C2F" w:rsidP="007D7AB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5E1BE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0E506529" wp14:editId="4DEDC52D">
                                  <wp:extent cx="1352550" cy="1314450"/>
                                  <wp:effectExtent l="0" t="0" r="0" b="0"/>
                                  <wp:docPr id="14" name="Picture 14" descr="Point Q is on the circumference of a circle of radius 3 units specified by the angle 7 pi over 6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Picture 14" descr="Point Q is on the circumference of a circle of radius 3 units specified by the angle 7 pi over 6.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5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80F181E" w14:textId="77777777" w:rsidR="00364C2F" w:rsidRPr="00B21A60" w:rsidRDefault="00364C2F" w:rsidP="007D7AB9">
                            <w:pPr>
                              <w:jc w:val="center"/>
                              <w:rPr>
                                <w:rFonts w:ascii="Arial" w:hAnsi="Arial" w:cs="Arial"/>
                                <w:sz w:val="4"/>
                                <w:szCs w:val="4"/>
                              </w:rPr>
                            </w:pPr>
                          </w:p>
                          <w:p w14:paraId="061D06B3" w14:textId="77777777" w:rsidR="00364C2F" w:rsidRPr="00811E8F" w:rsidRDefault="00364C2F" w:rsidP="007D7AB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80"/>
                                <w:sz w:val="20"/>
                              </w:rPr>
                              <w:t>Figure 1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B85B6C" id="_x0000_s1029" type="#_x0000_t202" style="position:absolute;left:0;text-align:left;margin-left:338.85pt;margin-top:10.1pt;width:132.45pt;height:126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" filled="f" stroked="f">
                <v:textbox>
                  <w:txbxContent>
                    <w:p w14:paraId="55375D9C" w14:textId="77777777" w:rsidR="00364C2F" w:rsidRDefault="00364C2F" w:rsidP="007D7AB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5E1BE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0E506529" wp14:editId="4DEDC52D">
                            <wp:extent cx="1352550" cy="1314450"/>
                            <wp:effectExtent l="0" t="0" r="0" b="0"/>
                            <wp:docPr id="14" name="Picture 14" descr="Point Q is on the circumference of a circle of radius 3 units specified by the angle 7 pi over 6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" name="Picture 14" descr="Point Q is on the circumference of a circle of radius 3 units specified by the angle 7 pi over 6."/>
                                    <pic:cNvPicPr/>
                                  </pic:nvPicPr>
                                  <pic:blipFill>
                                    <a:blip r:embed="rId8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525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80F181E" w14:textId="77777777" w:rsidR="00364C2F" w:rsidRPr="00B21A60" w:rsidRDefault="00364C2F" w:rsidP="007D7AB9">
                      <w:pPr>
                        <w:jc w:val="center"/>
                        <w:rPr>
                          <w:rFonts w:ascii="Arial" w:hAnsi="Arial" w:cs="Arial"/>
                          <w:sz w:val="4"/>
                          <w:szCs w:val="4"/>
                        </w:rPr>
                      </w:pPr>
                    </w:p>
                    <w:p w14:paraId="061D06B3" w14:textId="77777777" w:rsidR="00364C2F" w:rsidRPr="00811E8F" w:rsidRDefault="00364C2F" w:rsidP="007D7AB9">
                      <w:pPr>
                        <w:jc w:val="center"/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80"/>
                          <w:sz w:val="20"/>
                        </w:rPr>
                        <w:t>Figure 1b</w:t>
                      </w:r>
                    </w:p>
                  </w:txbxContent>
                </v:textbox>
              </v:shape>
            </w:pict>
          </mc:Fallback>
        </mc:AlternateContent>
      </w:r>
    </w:p>
    <w:p w14:paraId="32747800" w14:textId="77777777" w:rsidR="007D7AB9" w:rsidRDefault="0068245C" w:rsidP="007D7AB9">
      <w:pPr>
        <w:ind w:left="1080" w:right="378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0D07F6D" wp14:editId="09B57D4D">
                <wp:simplePos x="0" y="0"/>
                <wp:positionH relativeFrom="column">
                  <wp:posOffset>4410075</wp:posOffset>
                </wp:positionH>
                <wp:positionV relativeFrom="paragraph">
                  <wp:posOffset>798991</wp:posOffset>
                </wp:positionV>
                <wp:extent cx="310515" cy="266700"/>
                <wp:effectExtent l="0" t="0" r="0" b="0"/>
                <wp:wrapNone/>
                <wp:docPr id="6" name="Text Box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D29CCEC" w14:textId="77777777" w:rsidR="00364C2F" w:rsidRDefault="00364C2F" w:rsidP="007D7AB9">
                            <w:r w:rsidRPr="007D7AB9">
                              <w:rPr>
                                <w:position w:val="-10"/>
                              </w:rPr>
                              <w:object w:dxaOrig="260" w:dyaOrig="320" w14:anchorId="2E8EA060">
                                <v:shape id="_x0000_i1065" type="#_x0000_t75" style="width:13pt;height:16.1pt" o:ole="">
                                  <v:imagedata r:id="rId90" o:title=""/>
                                </v:shape>
                                <o:OLEObject Type="Embed" ProgID="Equation.DSMT4" ShapeID="_x0000_i1065" DrawAspect="Content" ObjectID="_1831295880" r:id="rId9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0D07F6D" id="_x0000_s1030" type="#_x0000_t202" style="position:absolute;left:0;text-align:left;margin-left:347.25pt;margin-top:62.9pt;width:24.45pt;height:21pt;z-index:251668480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" filled="f" stroked="f">
                <v:textbox style="mso-fit-shape-to-text:t">
                  <w:txbxContent>
                    <w:p w14:paraId="0D29CCEC" w14:textId="77777777" w:rsidR="00364C2F" w:rsidRDefault="00364C2F" w:rsidP="007D7AB9">
                      <w:r w:rsidRPr="007D7AB9">
                        <w:rPr>
                          <w:position w:val="-10"/>
                        </w:rPr>
                        <w:object w:dxaOrig="260" w:dyaOrig="320" w14:anchorId="2E8EA060">
                          <v:shape id="_x0000_i1065" type="#_x0000_t75" style="width:13pt;height:16.1pt" o:ole="">
                            <v:imagedata r:id="rId92" o:title=""/>
                          </v:shape>
                          <o:OLEObject Type="Embed" ProgID="Equation.DSMT4" ShapeID="_x0000_i1065" DrawAspect="Content" ObjectID="_1826717767" r:id="rId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D7AB9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2949A77" wp14:editId="69F67024">
                <wp:simplePos x="0" y="0"/>
                <wp:positionH relativeFrom="column">
                  <wp:posOffset>4761287</wp:posOffset>
                </wp:positionH>
                <wp:positionV relativeFrom="paragraph">
                  <wp:posOffset>252000</wp:posOffset>
                </wp:positionV>
                <wp:extent cx="429895" cy="396240"/>
                <wp:effectExtent l="0" t="0" r="0" b="3810"/>
                <wp:wrapNone/>
                <wp:docPr id="7" name="Text Box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5BA488F" w14:textId="77777777" w:rsidR="00364C2F" w:rsidRDefault="00364C2F" w:rsidP="007D7AB9">
                            <w:r w:rsidRPr="00301CB5">
                              <w:rPr>
                                <w:position w:val="-18"/>
                              </w:rPr>
                              <w:object w:dxaOrig="360" w:dyaOrig="480" w14:anchorId="30AB5A9E">
                                <v:shape id="_x0000_i1067" type="#_x0000_t75" style="width:18pt;height:24.15pt" o:ole="">
                                  <v:imagedata r:id="rId94" o:title=""/>
                                </v:shape>
                                <o:OLEObject Type="Embed" ProgID="Equation.DSMT4" ShapeID="_x0000_i1067" DrawAspect="Content" ObjectID="_1831295881" r:id="rId9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949A77" id="_x0000_s1031" type="#_x0000_t202" style="position:absolute;left:0;text-align:left;margin-left:374.9pt;margin-top:19.85pt;width:33.85pt;height:31.2pt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" filled="f" stroked="f">
                <v:textbox style="mso-fit-shape-to-text:t">
                  <w:txbxContent>
                    <w:p w14:paraId="05BA488F" w14:textId="77777777" w:rsidR="00364C2F" w:rsidRDefault="00364C2F" w:rsidP="007D7AB9">
                      <w:r w:rsidRPr="00301CB5">
                        <w:rPr>
                          <w:position w:val="-18"/>
                        </w:rPr>
                        <w:object w:dxaOrig="360" w:dyaOrig="480" w14:anchorId="30AB5A9E">
                          <v:shape id="_x0000_i1067" type="#_x0000_t75" style="width:18pt;height:24.15pt" o:ole="">
                            <v:imagedata r:id="rId96" o:title=""/>
                          </v:shape>
                          <o:OLEObject Type="Embed" ProgID="Equation.DSMT4" ShapeID="_x0000_i1067" DrawAspect="Content" ObjectID="_1826717768" r:id="rId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D7AB9">
        <w:rPr>
          <w:rFonts w:ascii="Arial" w:hAnsi="Arial" w:cs="Arial"/>
          <w:b/>
          <w:bCs/>
          <w:sz w:val="22"/>
          <w:szCs w:val="22"/>
        </w:rPr>
        <w:t>b.</w:t>
      </w:r>
      <w:r w:rsidR="007D7AB9">
        <w:rPr>
          <w:rFonts w:ascii="Arial" w:hAnsi="Arial" w:cs="Arial"/>
          <w:b/>
          <w:bCs/>
          <w:sz w:val="22"/>
          <w:szCs w:val="22"/>
        </w:rPr>
        <w:tab/>
      </w:r>
      <w:r w:rsidR="007D7AB9">
        <w:rPr>
          <w:rFonts w:ascii="Arial" w:hAnsi="Arial" w:cs="Arial"/>
          <w:sz w:val="22"/>
        </w:rPr>
        <w:t xml:space="preserve">Use the sine and cosine functions to find the coordinates of the point </w:t>
      </w:r>
      <w:r w:rsidR="007D7AB9" w:rsidRPr="007D7AB9">
        <w:rPr>
          <w:i/>
          <w:iCs/>
          <w:position w:val="-10"/>
        </w:rPr>
        <w:object w:dxaOrig="240" w:dyaOrig="320" w14:anchorId="2E38F5A9">
          <v:shape id="_x0000_i1068" type="#_x0000_t75" style="width:11.85pt;height:16.1pt" o:ole="">
            <v:imagedata r:id="rId98" o:title=""/>
          </v:shape>
          <o:OLEObject Type="Embed" ProgID="Equation.DSMT4" ShapeID="_x0000_i1068" DrawAspect="Content" ObjectID="_1831295714" r:id="rId99"/>
        </w:object>
      </w:r>
      <w:r w:rsidR="007D7AB9">
        <w:rPr>
          <w:rFonts w:ascii="Arial" w:hAnsi="Arial" w:cs="Arial"/>
          <w:sz w:val="22"/>
        </w:rPr>
        <w:t xml:space="preserve"> in Figure 1b that is specified by </w:t>
      </w:r>
      <w:r w:rsidR="007D7AB9" w:rsidRPr="00301CB5">
        <w:rPr>
          <w:position w:val="-18"/>
        </w:rPr>
        <w:object w:dxaOrig="340" w:dyaOrig="480" w14:anchorId="5A353367">
          <v:shape id="_x0000_i1069" type="#_x0000_t75" style="width:16.85pt;height:24.15pt" o:ole="">
            <v:imagedata r:id="rId100" o:title=""/>
          </v:shape>
          <o:OLEObject Type="Embed" ProgID="Equation.DSMT4" ShapeID="_x0000_i1069" DrawAspect="Content" ObjectID="_1831295715" r:id="rId101"/>
        </w:object>
      </w:r>
      <w:r w:rsidR="007D7AB9">
        <w:rPr>
          <w:rFonts w:ascii="Arial" w:hAnsi="Arial" w:cs="Arial"/>
          <w:sz w:val="22"/>
        </w:rPr>
        <w:t xml:space="preserve"> on the circumference of a circle of radius </w:t>
      </w:r>
      <w:r w:rsidR="007D7AB9" w:rsidRPr="00FC1B94">
        <w:rPr>
          <w:rFonts w:ascii="Arial" w:hAnsi="Arial" w:cs="Arial"/>
          <w:position w:val="-6"/>
          <w:sz w:val="22"/>
        </w:rPr>
        <w:object w:dxaOrig="180" w:dyaOrig="279" w14:anchorId="4601DC8C">
          <v:shape id="_x0000_i1070" type="#_x0000_t75" style="width:9.2pt;height:13.8pt" o:ole="">
            <v:imagedata r:id="rId102" o:title=""/>
          </v:shape>
          <o:OLEObject Type="Embed" ProgID="Equation.DSMT4" ShapeID="_x0000_i1070" DrawAspect="Content" ObjectID="_1831295716" r:id="rId103"/>
        </w:object>
      </w:r>
      <w:r w:rsidR="007D7AB9">
        <w:rPr>
          <w:rFonts w:ascii="Arial" w:hAnsi="Arial" w:cs="Arial"/>
          <w:sz w:val="22"/>
        </w:rPr>
        <w:t xml:space="preserve"> units.  </w:t>
      </w:r>
      <w:r w:rsidR="007D7AB9" w:rsidRPr="0046561C">
        <w:rPr>
          <w:rFonts w:ascii="Arial" w:hAnsi="Arial" w:cs="Arial"/>
          <w:b/>
          <w:sz w:val="22"/>
        </w:rPr>
        <w:t>Clearly show your use of the sine and cosine functions</w:t>
      </w:r>
      <w:r w:rsidR="007D7AB9">
        <w:rPr>
          <w:rFonts w:ascii="Arial" w:hAnsi="Arial" w:cs="Arial"/>
          <w:sz w:val="22"/>
        </w:rPr>
        <w:t>.</w:t>
      </w:r>
    </w:p>
    <w:p w14:paraId="392C755D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799F30B2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6B1C1A8B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30332655" w14:textId="77777777" w:rsidR="007D7AB9" w:rsidRDefault="007D7AB9" w:rsidP="00CA794C">
      <w:pPr>
        <w:ind w:left="1080" w:right="270"/>
        <w:rPr>
          <w:rFonts w:ascii="Arial" w:hAnsi="Arial" w:cs="Arial"/>
          <w:sz w:val="22"/>
        </w:rPr>
      </w:pPr>
    </w:p>
    <w:p w14:paraId="35524AA5" w14:textId="77777777" w:rsidR="007D7AB9" w:rsidRDefault="007D7AB9" w:rsidP="007D7AB9">
      <w:pPr>
        <w:ind w:left="1440" w:right="270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Coordinates of </w:t>
      </w:r>
      <w:r w:rsidR="0068245C">
        <w:rPr>
          <w:i/>
          <w:iCs/>
          <w:color w:val="800080"/>
        </w:rPr>
        <w:t>Q</w:t>
      </w:r>
      <w:r>
        <w:rPr>
          <w:rFonts w:ascii="Arial" w:hAnsi="Arial" w:cs="Arial"/>
          <w:color w:val="800080"/>
          <w:sz w:val="22"/>
        </w:rPr>
        <w:t>:</w:t>
      </w:r>
    </w:p>
    <w:p w14:paraId="31066586" w14:textId="77777777" w:rsidR="007D7AB9" w:rsidRDefault="007D7AB9" w:rsidP="007D7AB9">
      <w:pPr>
        <w:ind w:left="1440" w:right="270"/>
        <w:rPr>
          <w:rFonts w:ascii="Arial" w:hAnsi="Arial" w:cs="Arial"/>
          <w:sz w:val="22"/>
        </w:rPr>
      </w:pPr>
    </w:p>
    <w:p w14:paraId="5D718764" w14:textId="77777777" w:rsidR="007D7AB9" w:rsidRDefault="007D7AB9" w:rsidP="007D7AB9">
      <w:pPr>
        <w:ind w:left="2160" w:right="270"/>
        <w:rPr>
          <w:rFonts w:ascii="Arial" w:hAnsi="Arial" w:cs="Arial"/>
          <w:sz w:val="22"/>
        </w:rPr>
      </w:pPr>
      <w:r w:rsidRPr="00F952AE">
        <w:rPr>
          <w:rFonts w:ascii="Arial" w:hAnsi="Arial" w:cs="Arial"/>
          <w:color w:val="800080"/>
          <w:position w:val="-58"/>
          <w:sz w:val="22"/>
        </w:rPr>
        <w:object w:dxaOrig="4500" w:dyaOrig="1280" w14:anchorId="5076B070">
          <v:shape id="_x0000_i1071" type="#_x0000_t75" style="width:225.2pt;height:63.95pt" o:ole="">
            <v:imagedata r:id="rId104" o:title=""/>
          </v:shape>
          <o:OLEObject Type="Embed" ProgID="Equation.DSMT4" ShapeID="_x0000_i1071" DrawAspect="Content" ObjectID="_1831295717" r:id="rId105"/>
        </w:object>
      </w:r>
    </w:p>
    <w:p w14:paraId="6763ECA1" w14:textId="77777777" w:rsidR="007D7AB9" w:rsidRDefault="007D7AB9" w:rsidP="007D7AB9">
      <w:pPr>
        <w:ind w:right="270"/>
        <w:rPr>
          <w:rFonts w:ascii="Arial" w:hAnsi="Arial" w:cs="Arial"/>
          <w:sz w:val="22"/>
        </w:rPr>
      </w:pPr>
    </w:p>
    <w:p w14:paraId="7F79CC81" w14:textId="77777777" w:rsidR="007D7AB9" w:rsidRDefault="007D7AB9" w:rsidP="00414751">
      <w:pPr>
        <w:ind w:right="270"/>
        <w:rPr>
          <w:rFonts w:ascii="Arial" w:hAnsi="Arial" w:cs="Arial"/>
          <w:sz w:val="22"/>
        </w:rPr>
      </w:pPr>
    </w:p>
    <w:p w14:paraId="7EA75FE7" w14:textId="77777777" w:rsidR="007D7AB9" w:rsidRDefault="007D7AB9" w:rsidP="00414751">
      <w:pPr>
        <w:ind w:right="270"/>
        <w:rPr>
          <w:rFonts w:ascii="Arial" w:hAnsi="Arial" w:cs="Arial"/>
          <w:sz w:val="22"/>
        </w:rPr>
      </w:pPr>
    </w:p>
    <w:p w14:paraId="7617289C" w14:textId="77777777" w:rsidR="007D7AB9" w:rsidRDefault="007D7AB9" w:rsidP="00414751">
      <w:pPr>
        <w:ind w:right="270"/>
        <w:rPr>
          <w:rFonts w:ascii="Arial" w:hAnsi="Arial" w:cs="Arial"/>
          <w:sz w:val="22"/>
        </w:rPr>
      </w:pPr>
    </w:p>
    <w:p w14:paraId="717DE713" w14:textId="77777777" w:rsidR="00EB4DAC" w:rsidRPr="000233C5" w:rsidRDefault="00EB4DAC" w:rsidP="00414751">
      <w:pPr>
        <w:ind w:right="27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0616AE3B" w14:textId="77777777" w:rsidR="00EB4DAC" w:rsidRDefault="00EB4DAC" w:rsidP="00414751">
      <w:pPr>
        <w:ind w:left="360" w:right="270"/>
        <w:rPr>
          <w:rFonts w:ascii="Arial" w:hAnsi="Arial" w:cs="Arial"/>
          <w:sz w:val="22"/>
        </w:rPr>
      </w:pPr>
    </w:p>
    <w:p w14:paraId="2F26B752" w14:textId="77777777" w:rsidR="00EB4DAC" w:rsidRPr="000233C5" w:rsidRDefault="00EB4DAC" w:rsidP="00414751">
      <w:pPr>
        <w:ind w:left="720" w:right="270" w:hanging="360"/>
        <w:jc w:val="both"/>
        <w:rPr>
          <w:rFonts w:ascii="Arial" w:hAnsi="Arial" w:cs="Arial"/>
          <w:sz w:val="16"/>
          <w:szCs w:val="22"/>
        </w:rPr>
      </w:pPr>
    </w:p>
    <w:p w14:paraId="7B538CDE" w14:textId="77777777" w:rsidR="00C6711C" w:rsidRDefault="00EB4DAC" w:rsidP="0041475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C6711C">
        <w:rPr>
          <w:rFonts w:ascii="Arial" w:hAnsi="Arial" w:cs="Arial"/>
          <w:b/>
          <w:bCs/>
          <w:sz w:val="22"/>
        </w:rPr>
        <w:t>.</w:t>
      </w:r>
      <w:r w:rsidR="00C6711C">
        <w:rPr>
          <w:rFonts w:ascii="Arial" w:hAnsi="Arial" w:cs="Arial"/>
          <w:b/>
          <w:bCs/>
          <w:sz w:val="22"/>
        </w:rPr>
        <w:tab/>
      </w:r>
      <w:r w:rsidR="00C6711C">
        <w:rPr>
          <w:rFonts w:ascii="Arial" w:hAnsi="Arial" w:cs="Arial"/>
          <w:sz w:val="22"/>
        </w:rPr>
        <w:t>If</w:t>
      </w:r>
      <w:r w:rsidR="00C6711C" w:rsidRPr="0066664D">
        <w:rPr>
          <w:rFonts w:ascii="Arial" w:hAnsi="Arial" w:cs="Arial"/>
          <w:sz w:val="22"/>
        </w:rPr>
        <w:t xml:space="preserve"> </w:t>
      </w:r>
      <w:r w:rsidR="00C6711C" w:rsidRPr="007E65D5">
        <w:rPr>
          <w:rFonts w:ascii="Arial" w:hAnsi="Arial" w:cs="Arial"/>
          <w:position w:val="-18"/>
          <w:sz w:val="22"/>
          <w:szCs w:val="22"/>
        </w:rPr>
        <w:object w:dxaOrig="1080" w:dyaOrig="480" w14:anchorId="745BA0C3">
          <v:shape id="_x0000_i1072" type="#_x0000_t75" style="width:54.4pt;height:24.15pt" o:ole="">
            <v:imagedata r:id="rId106" o:title=""/>
          </v:shape>
          <o:OLEObject Type="Embed" ProgID="Equation.DSMT4" ShapeID="_x0000_i1072" DrawAspect="Content" ObjectID="_1831295718" r:id="rId107"/>
        </w:object>
      </w:r>
      <w:r w:rsidR="00C6711C">
        <w:rPr>
          <w:rFonts w:ascii="Arial" w:hAnsi="Arial" w:cs="Arial"/>
          <w:sz w:val="22"/>
        </w:rPr>
        <w:t xml:space="preserve"> and </w:t>
      </w:r>
      <w:r w:rsidR="00C6711C" w:rsidRPr="00D2495B">
        <w:rPr>
          <w:rFonts w:ascii="Arial" w:hAnsi="Arial" w:cs="Arial"/>
          <w:position w:val="-18"/>
          <w:sz w:val="22"/>
        </w:rPr>
        <w:object w:dxaOrig="1100" w:dyaOrig="480" w14:anchorId="7A333E24">
          <v:shape id="_x0000_i1073" type="#_x0000_t75" style="width:55.15pt;height:24.15pt" o:ole="">
            <v:imagedata r:id="rId108" o:title=""/>
          </v:shape>
          <o:OLEObject Type="Embed" ProgID="Equation.DSMT4" ShapeID="_x0000_i1073" DrawAspect="Content" ObjectID="_1831295719" r:id="rId109"/>
        </w:object>
      </w:r>
      <w:r w:rsidR="00C6711C" w:rsidRPr="0066664D">
        <w:rPr>
          <w:rFonts w:ascii="Arial" w:hAnsi="Arial" w:cs="Arial"/>
          <w:sz w:val="22"/>
        </w:rPr>
        <w:t>, find</w:t>
      </w:r>
      <w:r w:rsidR="00C6711C">
        <w:rPr>
          <w:rFonts w:ascii="Arial" w:hAnsi="Arial" w:cs="Arial"/>
          <w:sz w:val="22"/>
        </w:rPr>
        <w:t xml:space="preserve"> the exact value of the following expressions.</w:t>
      </w:r>
    </w:p>
    <w:p w14:paraId="4F5016CF" w14:textId="77777777" w:rsidR="00C6711C" w:rsidRPr="007D4312" w:rsidRDefault="00C6711C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4E87EE45" w14:textId="77777777" w:rsidR="00C6711C" w:rsidRDefault="00C6711C" w:rsidP="00414751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66664D">
        <w:rPr>
          <w:rFonts w:ascii="Arial" w:hAnsi="Arial" w:cs="Arial"/>
          <w:position w:val="-10"/>
          <w:sz w:val="22"/>
        </w:rPr>
        <w:object w:dxaOrig="700" w:dyaOrig="320" w14:anchorId="1AE3DB19">
          <v:shape id="_x0000_i1074" type="#_x0000_t75" style="width:34.85pt;height:16.1pt" o:ole="">
            <v:imagedata r:id="rId110" o:title=""/>
          </v:shape>
          <o:OLEObject Type="Embed" ProgID="Equation.DSMT4" ShapeID="_x0000_i1074" DrawAspect="Content" ObjectID="_1831295720" r:id="rId111"/>
        </w:object>
      </w:r>
    </w:p>
    <w:p w14:paraId="4FCCBC8F" w14:textId="77777777" w:rsidR="00C6711C" w:rsidRPr="000233C5" w:rsidRDefault="00C6711C" w:rsidP="00414751">
      <w:pPr>
        <w:ind w:left="1080" w:right="270"/>
        <w:rPr>
          <w:rFonts w:ascii="Arial" w:hAnsi="Arial" w:cs="Arial"/>
          <w:sz w:val="28"/>
          <w:szCs w:val="22"/>
        </w:rPr>
      </w:pPr>
    </w:p>
    <w:p w14:paraId="7C6A9E93" w14:textId="77777777" w:rsidR="00C6711C" w:rsidRDefault="00C6711C" w:rsidP="00414751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W</w:t>
      </w:r>
      <w:r w:rsidRPr="007E65D5">
        <w:rPr>
          <w:rFonts w:ascii="Arial" w:hAnsi="Arial" w:cs="Arial"/>
          <w:color w:val="800080"/>
          <w:sz w:val="22"/>
          <w:szCs w:val="22"/>
        </w:rPr>
        <w:t xml:space="preserve">e can use the Pythagorean identity to find </w:t>
      </w:r>
      <w:r w:rsidRPr="007E65D5">
        <w:rPr>
          <w:rFonts w:ascii="Arial" w:hAnsi="Arial" w:cs="Arial"/>
          <w:color w:val="800080"/>
          <w:position w:val="-10"/>
          <w:sz w:val="22"/>
          <w:szCs w:val="22"/>
        </w:rPr>
        <w:object w:dxaOrig="700" w:dyaOrig="320" w14:anchorId="325916D7">
          <v:shape id="_x0000_i1075" type="#_x0000_t75" style="width:34.85pt;height:16.1pt" o:ole="">
            <v:imagedata r:id="rId112" o:title=""/>
          </v:shape>
          <o:OLEObject Type="Embed" ProgID="Equation.DSMT4" ShapeID="_x0000_i1075" DrawAspect="Content" ObjectID="_1831295721" r:id="rId113"/>
        </w:object>
      </w:r>
      <w:r w:rsidRPr="007E65D5">
        <w:rPr>
          <w:rFonts w:ascii="Arial" w:hAnsi="Arial" w:cs="Arial"/>
          <w:color w:val="800080"/>
          <w:sz w:val="22"/>
          <w:szCs w:val="22"/>
        </w:rPr>
        <w:t>:</w:t>
      </w:r>
    </w:p>
    <w:p w14:paraId="21526B6F" w14:textId="77777777" w:rsidR="00C6711C" w:rsidRPr="001407FE" w:rsidRDefault="00C6711C" w:rsidP="00414751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71F048E1" w14:textId="77777777" w:rsidR="00C6711C" w:rsidRPr="007D4312" w:rsidRDefault="008C1792" w:rsidP="00414751">
      <w:pPr>
        <w:ind w:left="1440" w:right="270"/>
        <w:jc w:val="center"/>
        <w:rPr>
          <w:rFonts w:ascii="Arial" w:hAnsi="Arial" w:cs="Arial"/>
          <w:sz w:val="22"/>
          <w:szCs w:val="22"/>
        </w:rPr>
      </w:pPr>
      <w:r w:rsidRPr="007D4312">
        <w:rPr>
          <w:rFonts w:ascii="Arial" w:hAnsi="Arial" w:cs="Arial"/>
          <w:color w:val="800080"/>
          <w:position w:val="-134"/>
          <w:sz w:val="22"/>
          <w:szCs w:val="22"/>
        </w:rPr>
        <w:object w:dxaOrig="7460" w:dyaOrig="2720" w14:anchorId="1ECDF7E5">
          <v:shape id="_x0000_i1076" type="#_x0000_t75" style="width:373pt;height:136pt" o:ole="">
            <v:imagedata r:id="rId114" o:title=""/>
          </v:shape>
          <o:OLEObject Type="Embed" ProgID="Equation.DSMT4" ShapeID="_x0000_i1076" DrawAspect="Content" ObjectID="_1831295722" r:id="rId115"/>
        </w:object>
      </w:r>
    </w:p>
    <w:p w14:paraId="2A28CB7D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7A1335AD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4DFF21B0" w14:textId="77777777" w:rsidR="00C6711C" w:rsidRPr="000401D9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  <w:r w:rsidRPr="007C0BE9">
        <w:rPr>
          <w:rFonts w:ascii="Arial" w:hAnsi="Arial" w:cs="Arial"/>
          <w:position w:val="-36"/>
          <w:sz w:val="22"/>
        </w:rPr>
        <w:object w:dxaOrig="6380" w:dyaOrig="840" w14:anchorId="5EABD219">
          <v:shape id="_x0000_i1077" type="#_x0000_t75" style="width:319pt;height:42.15pt" o:ole="">
            <v:imagedata r:id="rId116" o:title=""/>
          </v:shape>
          <o:OLEObject Type="Embed" ProgID="Equation.DSMT4" ShapeID="_x0000_i1077" DrawAspect="Content" ObjectID="_1831295723" r:id="rId117"/>
        </w:object>
      </w:r>
    </w:p>
    <w:p w14:paraId="4FBC2FE2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0185CDDE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05376C2F" w14:textId="77777777" w:rsidR="00C6711C" w:rsidRDefault="00C6711C" w:rsidP="00414751">
      <w:pPr>
        <w:ind w:left="720" w:right="270"/>
        <w:jc w:val="both"/>
        <w:rPr>
          <w:rFonts w:ascii="Arial" w:hAnsi="Arial" w:cs="Arial"/>
          <w:sz w:val="22"/>
        </w:rPr>
      </w:pPr>
      <w:r w:rsidRPr="007C0BE9">
        <w:rPr>
          <w:rFonts w:ascii="Arial" w:hAnsi="Arial" w:cs="Arial"/>
          <w:color w:val="800080"/>
          <w:position w:val="-90"/>
          <w:sz w:val="22"/>
          <w:szCs w:val="22"/>
        </w:rPr>
        <w:object w:dxaOrig="1960" w:dyaOrig="1900" w14:anchorId="00A7F4FC">
          <v:shape id="_x0000_i1078" type="#_x0000_t75" style="width:98.1pt;height:95pt" o:ole="">
            <v:imagedata r:id="rId118" o:title=""/>
          </v:shape>
          <o:OLEObject Type="Embed" ProgID="Equation.DSMT4" ShapeID="_x0000_i1078" DrawAspect="Content" ObjectID="_1831295724" r:id="rId119"/>
        </w:object>
      </w:r>
    </w:p>
    <w:p w14:paraId="3A3DF2D6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7599BDB5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</w:rPr>
      </w:pPr>
    </w:p>
    <w:p w14:paraId="260FD206" w14:textId="77777777" w:rsidR="00C6711C" w:rsidRDefault="00C6711C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52786D">
        <w:rPr>
          <w:rFonts w:ascii="Arial" w:hAnsi="Arial" w:cs="Arial"/>
          <w:color w:val="800080"/>
          <w:position w:val="-90"/>
          <w:sz w:val="22"/>
          <w:szCs w:val="22"/>
        </w:rPr>
        <w:object w:dxaOrig="1980" w:dyaOrig="1719" w14:anchorId="466E0A3D">
          <v:shape id="_x0000_i1079" type="#_x0000_t75" style="width:99.2pt;height:85.8pt" o:ole="">
            <v:imagedata r:id="rId120" o:title=""/>
          </v:shape>
          <o:OLEObject Type="Embed" ProgID="Equation.DSMT4" ShapeID="_x0000_i1079" DrawAspect="Content" ObjectID="_1831295725" r:id="rId121"/>
        </w:object>
      </w:r>
    </w:p>
    <w:p w14:paraId="47F90107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36A94302" w14:textId="77777777" w:rsidR="00C6711C" w:rsidRPr="000233C5" w:rsidRDefault="00C6711C" w:rsidP="0041475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167C78EC" w14:textId="77777777" w:rsidR="00C6711C" w:rsidRDefault="00C6711C" w:rsidP="00414751">
      <w:pPr>
        <w:ind w:left="720" w:right="270"/>
        <w:jc w:val="both"/>
        <w:rPr>
          <w:rFonts w:ascii="Arial" w:hAnsi="Arial" w:cs="Arial"/>
          <w:sz w:val="22"/>
        </w:rPr>
      </w:pPr>
      <w:r w:rsidRPr="007C0BE9">
        <w:rPr>
          <w:position w:val="-78"/>
        </w:rPr>
        <w:object w:dxaOrig="1939" w:dyaOrig="1600" w14:anchorId="068BA3D3">
          <v:shape id="_x0000_i1080" type="#_x0000_t75" style="width:96.85pt;height:80.1pt" o:ole="">
            <v:imagedata r:id="rId122" o:title=""/>
          </v:shape>
          <o:OLEObject Type="Embed" ProgID="Equation.DSMT4" ShapeID="_x0000_i1080" DrawAspect="Content" ObjectID="_1831295726" r:id="rId123"/>
        </w:object>
      </w:r>
    </w:p>
    <w:p w14:paraId="4037BD5E" w14:textId="77777777" w:rsidR="00C6711C" w:rsidRPr="000401D9" w:rsidRDefault="00C6711C" w:rsidP="00414751">
      <w:pPr>
        <w:ind w:left="720" w:right="270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35688B80" w14:textId="77777777" w:rsidR="00C6711C" w:rsidRDefault="00C6711C" w:rsidP="00414751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06BC8ADD" w14:textId="77777777" w:rsidR="00AC37F4" w:rsidRPr="001415DE" w:rsidRDefault="00AC37F4" w:rsidP="00414751">
      <w:pPr>
        <w:ind w:left="360" w:right="270"/>
        <w:rPr>
          <w:rFonts w:ascii="Arial" w:hAnsi="Arial" w:cs="Arial"/>
          <w:sz w:val="22"/>
          <w:szCs w:val="22"/>
        </w:rPr>
      </w:pPr>
    </w:p>
    <w:p w14:paraId="0A280034" w14:textId="77777777" w:rsidR="00AC37F4" w:rsidRDefault="003E3412" w:rsidP="00414751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6</w:t>
      </w:r>
      <w:r w:rsidR="00AC37F4" w:rsidRPr="00095479">
        <w:rPr>
          <w:rFonts w:ascii="Arial" w:hAnsi="Arial" w:cs="Arial"/>
          <w:b/>
          <w:bCs/>
          <w:sz w:val="22"/>
          <w:szCs w:val="22"/>
        </w:rPr>
        <w:t>.</w:t>
      </w:r>
      <w:r w:rsidR="00AC37F4" w:rsidRPr="00095479">
        <w:rPr>
          <w:rFonts w:ascii="Arial" w:hAnsi="Arial" w:cs="Arial"/>
          <w:b/>
          <w:bCs/>
          <w:sz w:val="22"/>
          <w:szCs w:val="22"/>
        </w:rPr>
        <w:tab/>
      </w:r>
      <w:r w:rsidR="00AC37F4" w:rsidRPr="004D5F96">
        <w:rPr>
          <w:rFonts w:ascii="Arial" w:hAnsi="Arial" w:cs="Arial"/>
          <w:sz w:val="22"/>
          <w:szCs w:val="22"/>
        </w:rPr>
        <w:t xml:space="preserve">Find </w:t>
      </w:r>
      <w:proofErr w:type="gramStart"/>
      <w:r w:rsidR="00AC37F4" w:rsidRPr="004D5F96">
        <w:rPr>
          <w:rFonts w:ascii="Arial" w:hAnsi="Arial" w:cs="Arial"/>
          <w:i/>
          <w:sz w:val="22"/>
          <w:szCs w:val="22"/>
        </w:rPr>
        <w:t>all</w:t>
      </w:r>
      <w:r w:rsidR="00AC37F4" w:rsidRPr="004D5F96">
        <w:rPr>
          <w:rFonts w:ascii="Arial" w:hAnsi="Arial" w:cs="Arial"/>
          <w:sz w:val="22"/>
          <w:szCs w:val="22"/>
        </w:rPr>
        <w:t xml:space="preserve"> of</w:t>
      </w:r>
      <w:proofErr w:type="gramEnd"/>
      <w:r w:rsidR="00AC37F4" w:rsidRPr="004D5F96">
        <w:rPr>
          <w:rFonts w:ascii="Arial" w:hAnsi="Arial" w:cs="Arial"/>
          <w:sz w:val="22"/>
          <w:szCs w:val="22"/>
        </w:rPr>
        <w:t xml:space="preserve"> the solutions to </w:t>
      </w:r>
      <w:r w:rsidR="00AC37F4">
        <w:rPr>
          <w:rFonts w:ascii="Arial" w:hAnsi="Arial" w:cs="Arial"/>
          <w:sz w:val="22"/>
          <w:szCs w:val="22"/>
        </w:rPr>
        <w:t>the following equations:</w:t>
      </w:r>
    </w:p>
    <w:p w14:paraId="3B9C7C0B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D4F91D3" w14:textId="77777777" w:rsidR="005F7A7C" w:rsidRDefault="005F7A7C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09A5811" w14:textId="77777777" w:rsidR="00AC37F4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29334F">
        <w:rPr>
          <w:rFonts w:ascii="Arial" w:hAnsi="Arial" w:cs="Arial"/>
          <w:b/>
          <w:color w:val="000000"/>
          <w:sz w:val="22"/>
          <w:szCs w:val="22"/>
        </w:rPr>
        <w:t>a.</w:t>
      </w:r>
      <w:r w:rsidRPr="0029334F">
        <w:rPr>
          <w:rFonts w:ascii="Arial" w:hAnsi="Arial" w:cs="Arial"/>
          <w:b/>
          <w:color w:val="000000"/>
          <w:sz w:val="22"/>
          <w:szCs w:val="22"/>
        </w:rPr>
        <w:tab/>
      </w:r>
      <w:r w:rsidRPr="00095479">
        <w:rPr>
          <w:rFonts w:ascii="Arial" w:hAnsi="Arial" w:cs="Arial"/>
          <w:position w:val="-10"/>
          <w:sz w:val="22"/>
          <w:szCs w:val="22"/>
        </w:rPr>
        <w:object w:dxaOrig="1579" w:dyaOrig="320" w14:anchorId="3618968B">
          <v:shape id="_x0000_i1081" type="#_x0000_t75" style="width:78.85pt;height:16.1pt" o:ole="">
            <v:imagedata r:id="rId124" o:title=""/>
          </v:shape>
          <o:OLEObject Type="Embed" ProgID="Equation.DSMT4" ShapeID="_x0000_i1081" DrawAspect="Content" ObjectID="_1831295727" r:id="rId125"/>
        </w:object>
      </w:r>
    </w:p>
    <w:p w14:paraId="6C316D4C" w14:textId="77777777" w:rsidR="00AC37F4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F3AF6D1" w14:textId="77777777" w:rsidR="00110BA0" w:rsidRDefault="00110BA0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541B93A8" w14:textId="7736D0B4" w:rsidR="00110BA0" w:rsidRDefault="00C40CD2" w:rsidP="00110BA0">
      <w:pPr>
        <w:ind w:left="1440" w:right="270"/>
        <w:jc w:val="both"/>
        <w:rPr>
          <w:rFonts w:ascii="Arial" w:hAnsi="Arial" w:cs="Arial"/>
          <w:sz w:val="22"/>
          <w:szCs w:val="22"/>
        </w:rPr>
      </w:pPr>
      <w:r w:rsidRPr="00B96121">
        <w:rPr>
          <w:rFonts w:ascii="Arial" w:hAnsi="Arial" w:cs="Arial"/>
          <w:position w:val="-90"/>
          <w:sz w:val="22"/>
          <w:szCs w:val="22"/>
        </w:rPr>
        <w:object w:dxaOrig="7240" w:dyaOrig="1920" w14:anchorId="68541182">
          <v:shape id="_x0000_i1082" type="#_x0000_t75" style="width:362pt;height:96.2pt" o:ole="">
            <v:imagedata r:id="rId126" o:title=""/>
          </v:shape>
          <o:OLEObject Type="Embed" ProgID="Equation.DSMT4" ShapeID="_x0000_i1082" DrawAspect="Content" ObjectID="_1831295728" r:id="rId127"/>
        </w:object>
      </w:r>
    </w:p>
    <w:p w14:paraId="40FC64CE" w14:textId="77777777" w:rsidR="003837C8" w:rsidRDefault="003837C8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DB40555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E3D6731" w14:textId="77777777" w:rsidR="00AC37F4" w:rsidRDefault="00C154F1" w:rsidP="001A04FE">
      <w:pPr>
        <w:ind w:left="144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(We</w:t>
      </w:r>
      <w:r w:rsidRPr="00232C2B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found the </w:t>
      </w:r>
      <w:r w:rsidRPr="00C40CD2">
        <w:rPr>
          <w:rFonts w:ascii="Arial" w:hAnsi="Arial" w:cs="Arial"/>
          <w:color w:val="CE0000"/>
          <w:sz w:val="22"/>
          <w:szCs w:val="22"/>
        </w:rPr>
        <w:t>2</w:t>
      </w:r>
      <w:r w:rsidRPr="00C40CD2">
        <w:rPr>
          <w:rFonts w:ascii="Arial" w:hAnsi="Arial" w:cs="Arial"/>
          <w:color w:val="CE0000"/>
          <w:sz w:val="22"/>
          <w:szCs w:val="22"/>
          <w:vertAlign w:val="superscript"/>
        </w:rPr>
        <w:t>nd</w:t>
      </w:r>
      <w:r w:rsidRPr="00C40CD2">
        <w:rPr>
          <w:rFonts w:ascii="Arial" w:hAnsi="Arial" w:cs="Arial"/>
          <w:color w:val="CE0000"/>
          <w:sz w:val="22"/>
          <w:szCs w:val="22"/>
        </w:rPr>
        <w:t xml:space="preserve"> family of solutions</w:t>
      </w:r>
      <w:r>
        <w:rPr>
          <w:rFonts w:ascii="Arial" w:hAnsi="Arial" w:cs="Arial"/>
          <w:color w:val="800080"/>
          <w:sz w:val="22"/>
          <w:szCs w:val="22"/>
        </w:rPr>
        <w:t xml:space="preserve"> by using the identity </w:t>
      </w:r>
      <w:r w:rsidRPr="00232C2B">
        <w:rPr>
          <w:rFonts w:ascii="Arial" w:hAnsi="Arial" w:cs="Arial"/>
          <w:color w:val="800080"/>
          <w:position w:val="-10"/>
          <w:sz w:val="22"/>
          <w:szCs w:val="22"/>
        </w:rPr>
        <w:object w:dxaOrig="1960" w:dyaOrig="320" w14:anchorId="7C309F36">
          <v:shape id="_x0000_i1083" type="#_x0000_t75" style="width:98.1pt;height:16.1pt" o:ole="">
            <v:imagedata r:id="rId128" o:title=""/>
          </v:shape>
          <o:OLEObject Type="Embed" ProgID="Equation.DSMT4" ShapeID="_x0000_i1083" DrawAspect="Content" ObjectID="_1831295729" r:id="rId129"/>
        </w:object>
      </w:r>
      <w:r>
        <w:rPr>
          <w:rFonts w:ascii="Arial" w:hAnsi="Arial" w:cs="Arial"/>
          <w:color w:val="800080"/>
          <w:sz w:val="22"/>
          <w:szCs w:val="22"/>
        </w:rPr>
        <w:t>.)</w:t>
      </w:r>
    </w:p>
    <w:p w14:paraId="44ACB06C" w14:textId="77777777" w:rsidR="007651AE" w:rsidRDefault="007651A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FF8EF2F" w14:textId="77777777" w:rsidR="007651AE" w:rsidRDefault="007651A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BFCB0A4" w14:textId="77777777" w:rsidR="007651AE" w:rsidRDefault="007651A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8118A3A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3F09648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FC21F5F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3A69D6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CFB06FE" w14:textId="3945C75E" w:rsidR="00110BA0" w:rsidRDefault="00110BA0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.</w:t>
      </w:r>
      <w:r>
        <w:rPr>
          <w:rFonts w:ascii="Arial" w:hAnsi="Arial" w:cs="Arial"/>
          <w:b/>
          <w:sz w:val="22"/>
          <w:szCs w:val="22"/>
        </w:rPr>
        <w:tab/>
      </w:r>
      <w:r w:rsidR="008C3FA7">
        <w:rPr>
          <w:rFonts w:ascii="Arial" w:hAnsi="Arial" w:cs="Arial"/>
          <w:noProof/>
          <w:color w:val="000000"/>
          <w:position w:val="-10"/>
          <w:sz w:val="22"/>
          <w:szCs w:val="22"/>
        </w:rPr>
        <w:drawing>
          <wp:inline distT="0" distB="0" distL="0" distR="0" wp14:anchorId="7058C58A" wp14:editId="363563E3">
            <wp:extent cx="750570" cy="204470"/>
            <wp:effectExtent l="0" t="0" r="0" b="5080"/>
            <wp:docPr id="6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8065C" w14:textId="77777777" w:rsidR="00110BA0" w:rsidRDefault="00110BA0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728A0DC" w14:textId="77777777" w:rsidR="00110BA0" w:rsidRDefault="00110BA0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CAFDC8F" w14:textId="3A939674" w:rsidR="00110BA0" w:rsidRDefault="00C40CD2" w:rsidP="00232C2B">
      <w:pPr>
        <w:ind w:left="1440" w:right="270"/>
        <w:rPr>
          <w:rFonts w:ascii="Arial" w:hAnsi="Arial" w:cs="Arial"/>
          <w:sz w:val="22"/>
          <w:szCs w:val="22"/>
        </w:rPr>
      </w:pPr>
      <w:r w:rsidRPr="00B96121">
        <w:rPr>
          <w:rFonts w:ascii="Arial" w:hAnsi="Arial" w:cs="Arial"/>
          <w:position w:val="-78"/>
          <w:sz w:val="22"/>
        </w:rPr>
        <w:object w:dxaOrig="7040" w:dyaOrig="1500" w14:anchorId="189F20C4">
          <v:shape id="_x0000_i1084" type="#_x0000_t75" style="width:352pt;height:75.05pt" o:ole="">
            <v:imagedata r:id="rId131" o:title=""/>
          </v:shape>
          <o:OLEObject Type="Embed" ProgID="Equation.DSMT4" ShapeID="_x0000_i1084" DrawAspect="Content" ObjectID="_1831295730" r:id="rId132"/>
        </w:object>
      </w:r>
    </w:p>
    <w:p w14:paraId="71AD1C1C" w14:textId="77777777" w:rsidR="00110BA0" w:rsidRDefault="00110BA0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191C46ED" w14:textId="77777777" w:rsidR="003837C8" w:rsidRDefault="003837C8" w:rsidP="00110BA0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6CD9A32C" w14:textId="00722C3D" w:rsidR="00110BA0" w:rsidRPr="00232C2B" w:rsidRDefault="00232C2B" w:rsidP="00232C2B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(We</w:t>
      </w:r>
      <w:r w:rsidRPr="00232C2B">
        <w:rPr>
          <w:rFonts w:ascii="Arial" w:hAnsi="Arial" w:cs="Arial"/>
          <w:color w:val="800080"/>
          <w:sz w:val="22"/>
          <w:szCs w:val="22"/>
        </w:rPr>
        <w:t xml:space="preserve"> start</w:t>
      </w:r>
      <w:r w:rsidR="009B77D2">
        <w:rPr>
          <w:rFonts w:ascii="Arial" w:hAnsi="Arial" w:cs="Arial"/>
          <w:color w:val="800080"/>
          <w:sz w:val="22"/>
          <w:szCs w:val="22"/>
        </w:rPr>
        <w:t>ed</w:t>
      </w:r>
      <w:r w:rsidRPr="00232C2B">
        <w:rPr>
          <w:rFonts w:ascii="Arial" w:hAnsi="Arial" w:cs="Arial"/>
          <w:color w:val="800080"/>
          <w:sz w:val="22"/>
          <w:szCs w:val="22"/>
        </w:rPr>
        <w:t xml:space="preserve"> with the solution </w:t>
      </w:r>
      <w:r w:rsidRPr="00232C2B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2BB8CCC1">
          <v:shape id="_x0000_i1085" type="#_x0000_t75" style="width:11.85pt;height:24.15pt" o:ole="">
            <v:imagedata r:id="rId133" o:title=""/>
          </v:shape>
          <o:OLEObject Type="Embed" ProgID="Equation.DSMT4" ShapeID="_x0000_i1085" DrawAspect="Content" ObjectID="_1831295731" r:id="rId134"/>
        </w:object>
      </w:r>
      <w:r w:rsidRPr="00232C2B">
        <w:rPr>
          <w:rFonts w:ascii="Arial" w:hAnsi="Arial" w:cs="Arial"/>
          <w:color w:val="800080"/>
          <w:sz w:val="22"/>
          <w:szCs w:val="22"/>
        </w:rPr>
        <w:t xml:space="preserve"> since we are familiar with the fact that </w:t>
      </w:r>
      <w:r w:rsidRPr="00232C2B">
        <w:rPr>
          <w:rFonts w:ascii="Arial" w:hAnsi="Arial" w:cs="Arial"/>
          <w:color w:val="800080"/>
          <w:position w:val="-20"/>
          <w:sz w:val="22"/>
          <w:szCs w:val="22"/>
        </w:rPr>
        <w:object w:dxaOrig="1240" w:dyaOrig="520" w14:anchorId="6B93E1E0">
          <v:shape id="_x0000_i1086" type="#_x0000_t75" style="width:62.05pt;height:26.05pt" o:ole="">
            <v:imagedata r:id="rId135" o:title=""/>
          </v:shape>
          <o:OLEObject Type="Embed" ProgID="Equation.DSMT4" ShapeID="_x0000_i1086" DrawAspect="Content" ObjectID="_1831295732" r:id="rId136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and then we obtain </w:t>
      </w:r>
      <w:r w:rsidR="00C40CD2" w:rsidRPr="00232C2B">
        <w:rPr>
          <w:rFonts w:ascii="Arial" w:hAnsi="Arial" w:cs="Arial"/>
          <w:color w:val="800080"/>
          <w:position w:val="-18"/>
          <w:sz w:val="22"/>
          <w:szCs w:val="22"/>
        </w:rPr>
        <w:object w:dxaOrig="400" w:dyaOrig="480" w14:anchorId="234D3F72">
          <v:shape id="_x0000_i1087" type="#_x0000_t75" style="width:19.9pt;height:24.15pt" o:ole="">
            <v:imagedata r:id="rId137" o:title=""/>
          </v:shape>
          <o:OLEObject Type="Embed" ProgID="Equation.DSMT4" ShapeID="_x0000_i1087" DrawAspect="Content" ObjectID="_1831295733" r:id="rId13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y using the identity </w:t>
      </w:r>
      <w:r w:rsidRPr="00232C2B">
        <w:rPr>
          <w:rFonts w:ascii="Arial" w:hAnsi="Arial" w:cs="Arial"/>
          <w:color w:val="800080"/>
          <w:position w:val="-10"/>
          <w:sz w:val="22"/>
          <w:szCs w:val="22"/>
        </w:rPr>
        <w:object w:dxaOrig="1740" w:dyaOrig="320" w14:anchorId="6587AFA2">
          <v:shape id="_x0000_i1088" type="#_x0000_t75" style="width:86.9pt;height:16.1pt" o:ole="">
            <v:imagedata r:id="rId139" o:title=""/>
          </v:shape>
          <o:OLEObject Type="Embed" ProgID="Equation.DSMT4" ShapeID="_x0000_i1088" DrawAspect="Content" ObjectID="_1831295734" r:id="rId14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which assures us that </w:t>
      </w:r>
      <w:r w:rsidR="00C40CD2" w:rsidRPr="00232C2B">
        <w:rPr>
          <w:rFonts w:ascii="Arial" w:hAnsi="Arial" w:cs="Arial"/>
          <w:color w:val="800080"/>
          <w:position w:val="-22"/>
          <w:sz w:val="22"/>
          <w:szCs w:val="22"/>
        </w:rPr>
        <w:object w:dxaOrig="1900" w:dyaOrig="560" w14:anchorId="2169D509">
          <v:shape id="_x0000_i1089" type="#_x0000_t75" style="width:95pt;height:27.95pt" o:ole="">
            <v:imagedata r:id="rId141" o:title=""/>
          </v:shape>
          <o:OLEObject Type="Embed" ProgID="Equation.DSMT4" ShapeID="_x0000_i1089" DrawAspect="Content" ObjectID="_1831295735" r:id="rId142"/>
        </w:object>
      </w:r>
      <w:r>
        <w:rPr>
          <w:rFonts w:ascii="Arial" w:hAnsi="Arial" w:cs="Arial"/>
          <w:color w:val="800080"/>
          <w:sz w:val="22"/>
          <w:szCs w:val="22"/>
        </w:rPr>
        <w:t>.)</w:t>
      </w:r>
    </w:p>
    <w:p w14:paraId="7455CE36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AD4D7F1" w14:textId="77777777" w:rsidR="00232C2B" w:rsidRDefault="00232C2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26D08CC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BF7688D" w14:textId="77777777" w:rsidR="00AC37F4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D72DF89" w14:textId="77777777" w:rsidR="00AC37F4" w:rsidRPr="0029334F" w:rsidRDefault="00232C2B" w:rsidP="00414751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c</w:t>
      </w:r>
      <w:r w:rsidR="00AC37F4" w:rsidRPr="0029334F">
        <w:rPr>
          <w:rFonts w:ascii="Arial" w:hAnsi="Arial" w:cs="Arial"/>
          <w:b/>
          <w:color w:val="000000"/>
          <w:sz w:val="22"/>
          <w:szCs w:val="22"/>
        </w:rPr>
        <w:t>.</w:t>
      </w:r>
      <w:r w:rsidR="00AC37F4" w:rsidRPr="0029334F">
        <w:rPr>
          <w:rFonts w:ascii="Arial" w:hAnsi="Arial" w:cs="Arial"/>
          <w:color w:val="000000"/>
          <w:sz w:val="22"/>
          <w:szCs w:val="22"/>
        </w:rPr>
        <w:tab/>
      </w:r>
      <w:r w:rsidR="001A04FE" w:rsidRPr="0029334F">
        <w:rPr>
          <w:rFonts w:ascii="Arial" w:hAnsi="Arial" w:cs="Arial"/>
          <w:color w:val="000000"/>
          <w:position w:val="-10"/>
          <w:sz w:val="22"/>
          <w:szCs w:val="22"/>
        </w:rPr>
        <w:object w:dxaOrig="1880" w:dyaOrig="380" w14:anchorId="741E856B">
          <v:shape id="_x0000_i1090" type="#_x0000_t75" style="width:93.8pt;height:19.15pt" o:ole="">
            <v:imagedata r:id="rId143" o:title=""/>
          </v:shape>
          <o:OLEObject Type="Embed" ProgID="Equation.DSMT4" ShapeID="_x0000_i1090" DrawAspect="Content" ObjectID="_1831295736" r:id="rId144"/>
        </w:object>
      </w:r>
    </w:p>
    <w:p w14:paraId="7AF65D56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867B2E3" w14:textId="77777777" w:rsidR="00E86DFE" w:rsidRDefault="00E86D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D46980B" w14:textId="77777777" w:rsidR="00AC37F4" w:rsidRDefault="00A20875" w:rsidP="005E3B10">
      <w:pPr>
        <w:ind w:left="1440" w:right="270"/>
        <w:rPr>
          <w:rFonts w:ascii="Arial" w:hAnsi="Arial" w:cs="Arial"/>
          <w:sz w:val="22"/>
        </w:rPr>
      </w:pPr>
      <w:r w:rsidRPr="00A20875">
        <w:rPr>
          <w:rFonts w:ascii="Arial" w:hAnsi="Arial" w:cs="Arial"/>
          <w:color w:val="000000"/>
          <w:position w:val="-146"/>
          <w:sz w:val="22"/>
          <w:szCs w:val="22"/>
        </w:rPr>
        <w:object w:dxaOrig="5980" w:dyaOrig="3040" w14:anchorId="51F16131">
          <v:shape id="_x0000_i1091" type="#_x0000_t75" style="width:299pt;height:152pt" o:ole="">
            <v:imagedata r:id="rId145" o:title=""/>
          </v:shape>
          <o:OLEObject Type="Embed" ProgID="Equation.DSMT4" ShapeID="_x0000_i1091" DrawAspect="Content" ObjectID="_1831295737" r:id="rId146"/>
        </w:object>
      </w:r>
    </w:p>
    <w:p w14:paraId="38438EDA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CC0529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7EE9FB5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871A3DE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AA84F92" w14:textId="77777777" w:rsidR="00C154F1" w:rsidRDefault="00C154F1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601584C" w14:textId="77777777" w:rsidR="00C154F1" w:rsidRDefault="00C154F1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CA547A8" w14:textId="77777777" w:rsidR="001A04FE" w:rsidRDefault="001A04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BBACF06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8A4EE99" w14:textId="77777777" w:rsidR="00232C2B" w:rsidRDefault="00232C2B" w:rsidP="00232C2B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A62401F" w14:textId="52752F11" w:rsidR="00232C2B" w:rsidRPr="0029334F" w:rsidRDefault="00232C2B" w:rsidP="00232C2B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d</w:t>
      </w:r>
      <w:r w:rsidRPr="0029334F">
        <w:rPr>
          <w:rFonts w:ascii="Arial" w:hAnsi="Arial" w:cs="Arial"/>
          <w:b/>
          <w:color w:val="000000"/>
          <w:sz w:val="22"/>
          <w:szCs w:val="22"/>
        </w:rPr>
        <w:t>.</w:t>
      </w:r>
      <w:r w:rsidRPr="0029334F">
        <w:rPr>
          <w:rFonts w:ascii="Arial" w:hAnsi="Arial" w:cs="Arial"/>
          <w:color w:val="000000"/>
          <w:sz w:val="22"/>
          <w:szCs w:val="22"/>
        </w:rPr>
        <w:tab/>
      </w:r>
      <w:r w:rsidR="008C3FA7">
        <w:rPr>
          <w:rFonts w:ascii="Arial" w:hAnsi="Arial" w:cs="Arial"/>
          <w:noProof/>
          <w:color w:val="000000"/>
          <w:position w:val="-10"/>
          <w:sz w:val="22"/>
          <w:szCs w:val="22"/>
        </w:rPr>
        <w:drawing>
          <wp:inline distT="0" distB="0" distL="0" distR="0" wp14:anchorId="342A7070" wp14:editId="1E7D92CB">
            <wp:extent cx="1282700" cy="238760"/>
            <wp:effectExtent l="0" t="0" r="0" b="8890"/>
            <wp:docPr id="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2A541" w14:textId="77777777" w:rsidR="00232C2B" w:rsidRDefault="00232C2B" w:rsidP="00232C2B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CA66BD" w14:textId="77777777" w:rsidR="00232C2B" w:rsidRDefault="00232C2B" w:rsidP="00232C2B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0D41603" w14:textId="77777777" w:rsidR="00232C2B" w:rsidRDefault="00A20875" w:rsidP="00232C2B">
      <w:pPr>
        <w:ind w:left="1440" w:right="270"/>
        <w:rPr>
          <w:rFonts w:ascii="Arial" w:hAnsi="Arial" w:cs="Arial"/>
          <w:sz w:val="22"/>
        </w:rPr>
      </w:pPr>
      <w:r w:rsidRPr="00A20875">
        <w:rPr>
          <w:rFonts w:ascii="Arial" w:hAnsi="Arial" w:cs="Arial"/>
          <w:color w:val="000000"/>
          <w:position w:val="-186"/>
          <w:sz w:val="22"/>
          <w:szCs w:val="22"/>
        </w:rPr>
        <w:object w:dxaOrig="5500" w:dyaOrig="3580" w14:anchorId="5B285825">
          <v:shape id="_x0000_i1092" type="#_x0000_t75" style="width:275pt;height:178.8pt" o:ole="">
            <v:imagedata r:id="rId148" o:title=""/>
          </v:shape>
          <o:OLEObject Type="Embed" ProgID="Equation.DSMT4" ShapeID="_x0000_i1092" DrawAspect="Content" ObjectID="_1831295738" r:id="rId149"/>
        </w:object>
      </w:r>
    </w:p>
    <w:p w14:paraId="335D3128" w14:textId="77777777" w:rsidR="00232C2B" w:rsidRDefault="00232C2B" w:rsidP="00232C2B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9338AA0" w14:textId="77777777" w:rsidR="00232C2B" w:rsidRDefault="00232C2B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959CD5A" w14:textId="77777777" w:rsidR="00232C2B" w:rsidRDefault="00232C2B" w:rsidP="00414751">
      <w:pPr>
        <w:ind w:left="720" w:right="270"/>
        <w:rPr>
          <w:rFonts w:ascii="Arial" w:hAnsi="Arial" w:cs="Arial"/>
          <w:bCs/>
          <w:sz w:val="22"/>
        </w:rPr>
      </w:pPr>
    </w:p>
    <w:p w14:paraId="3527DC7F" w14:textId="77777777" w:rsidR="00232C2B" w:rsidRDefault="00232C2B">
      <w:pPr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5542D611" w14:textId="77777777" w:rsidR="003E3412" w:rsidRDefault="003E3412" w:rsidP="003E3412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001B3387" w14:textId="77777777" w:rsidR="003E3412" w:rsidRPr="00440A37" w:rsidRDefault="003E3412" w:rsidP="003E3412">
      <w:pPr>
        <w:ind w:left="720" w:right="270" w:hanging="360"/>
        <w:jc w:val="both"/>
        <w:rPr>
          <w:rFonts w:ascii="Arial" w:hAnsi="Arial" w:cs="Arial"/>
          <w:sz w:val="16"/>
          <w:szCs w:val="16"/>
        </w:rPr>
      </w:pPr>
    </w:p>
    <w:p w14:paraId="2E94845B" w14:textId="77777777" w:rsidR="003E3412" w:rsidRPr="00095479" w:rsidRDefault="003E3412" w:rsidP="003E3412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7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  <w:szCs w:val="22"/>
        </w:rPr>
        <w:t xml:space="preserve">Find </w:t>
      </w:r>
      <w:proofErr w:type="gramStart"/>
      <w:r>
        <w:rPr>
          <w:rFonts w:ascii="Arial" w:hAnsi="Arial" w:cs="Arial"/>
          <w:sz w:val="22"/>
          <w:szCs w:val="22"/>
        </w:rPr>
        <w:t>all of</w:t>
      </w:r>
      <w:proofErr w:type="gramEnd"/>
      <w:r>
        <w:rPr>
          <w:rFonts w:ascii="Arial" w:hAnsi="Arial" w:cs="Arial"/>
          <w:sz w:val="22"/>
          <w:szCs w:val="22"/>
        </w:rPr>
        <w:t xml:space="preserve"> the solutions to the following equations on the interval</w:t>
      </w:r>
      <w:r w:rsidRPr="00095479">
        <w:rPr>
          <w:rFonts w:ascii="Arial" w:hAnsi="Arial" w:cs="Arial"/>
          <w:sz w:val="22"/>
          <w:szCs w:val="22"/>
        </w:rPr>
        <w:t xml:space="preserve"> </w:t>
      </w:r>
      <w:r w:rsidRPr="004D5F96">
        <w:rPr>
          <w:rFonts w:ascii="Arial" w:hAnsi="Arial" w:cs="Arial"/>
          <w:position w:val="-14"/>
          <w:sz w:val="22"/>
          <w:szCs w:val="22"/>
        </w:rPr>
        <w:object w:dxaOrig="760" w:dyaOrig="400" w14:anchorId="35CA6D04">
          <v:shape id="_x0000_i1093" type="#_x0000_t75" style="width:37.9pt;height:19.9pt" o:ole="">
            <v:imagedata r:id="rId150" o:title=""/>
          </v:shape>
          <o:OLEObject Type="Embed" ProgID="Equation.DSMT4" ShapeID="_x0000_i1093" DrawAspect="Content" ObjectID="_1831295739" r:id="rId151"/>
        </w:object>
      </w:r>
      <w:r>
        <w:rPr>
          <w:rFonts w:ascii="Arial" w:hAnsi="Arial" w:cs="Arial"/>
          <w:sz w:val="22"/>
          <w:szCs w:val="22"/>
        </w:rPr>
        <w:t>:</w:t>
      </w:r>
    </w:p>
    <w:p w14:paraId="12A66763" w14:textId="77777777" w:rsidR="003E3412" w:rsidRPr="00440A37" w:rsidRDefault="003E3412" w:rsidP="003E3412">
      <w:pPr>
        <w:ind w:left="720" w:right="270" w:hanging="360"/>
        <w:jc w:val="both"/>
        <w:rPr>
          <w:rFonts w:ascii="Arial" w:hAnsi="Arial" w:cs="Arial"/>
          <w:sz w:val="16"/>
          <w:szCs w:val="16"/>
        </w:rPr>
      </w:pPr>
    </w:p>
    <w:p w14:paraId="14D8F80A" w14:textId="77777777" w:rsidR="003E3412" w:rsidRDefault="003E3412" w:rsidP="003E3412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a.</w:t>
      </w:r>
      <w:r>
        <w:rPr>
          <w:rFonts w:ascii="Arial" w:hAnsi="Arial" w:cs="Arial"/>
          <w:b/>
          <w:sz w:val="22"/>
          <w:szCs w:val="22"/>
        </w:rPr>
        <w:tab/>
      </w:r>
      <w:r w:rsidR="00577B59" w:rsidRPr="0029334F">
        <w:rPr>
          <w:rFonts w:ascii="Arial" w:hAnsi="Arial" w:cs="Arial"/>
          <w:color w:val="000000"/>
          <w:position w:val="-10"/>
          <w:sz w:val="22"/>
          <w:szCs w:val="22"/>
        </w:rPr>
        <w:object w:dxaOrig="1719" w:dyaOrig="320" w14:anchorId="31C509AC">
          <v:shape id="_x0000_i1094" type="#_x0000_t75" style="width:85.8pt;height:16.1pt" o:ole="">
            <v:imagedata r:id="rId152" o:title=""/>
          </v:shape>
          <o:OLEObject Type="Embed" ProgID="Equation.DSMT4" ShapeID="_x0000_i1094" DrawAspect="Content" ObjectID="_1831295740" r:id="rId153"/>
        </w:object>
      </w:r>
    </w:p>
    <w:p w14:paraId="62B05E83" w14:textId="77777777" w:rsidR="003E3412" w:rsidRPr="0013409E" w:rsidRDefault="003E3412" w:rsidP="003E3412">
      <w:pPr>
        <w:ind w:left="1080" w:right="270" w:hanging="360"/>
        <w:jc w:val="both"/>
        <w:rPr>
          <w:rFonts w:ascii="Arial" w:hAnsi="Arial" w:cs="Arial"/>
          <w:sz w:val="20"/>
          <w:szCs w:val="22"/>
        </w:rPr>
      </w:pPr>
    </w:p>
    <w:p w14:paraId="2326C15A" w14:textId="77777777" w:rsidR="00577B59" w:rsidRDefault="00577B59" w:rsidP="00577B59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First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we’ll find the general solution:</w:t>
      </w:r>
    </w:p>
    <w:p w14:paraId="20D4538B" w14:textId="77777777" w:rsidR="00577B59" w:rsidRDefault="00577B59" w:rsidP="00577B59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C95B7AB" w14:textId="77777777" w:rsidR="003E3412" w:rsidRDefault="0013409E" w:rsidP="003E3412">
      <w:pPr>
        <w:ind w:left="360" w:right="270"/>
        <w:jc w:val="center"/>
        <w:rPr>
          <w:rFonts w:ascii="Arial" w:hAnsi="Arial" w:cs="Arial"/>
          <w:sz w:val="22"/>
          <w:szCs w:val="22"/>
        </w:rPr>
      </w:pPr>
      <w:r w:rsidRPr="00577B59">
        <w:rPr>
          <w:rFonts w:ascii="Arial" w:hAnsi="Arial" w:cs="Arial"/>
          <w:color w:val="000000"/>
          <w:position w:val="-132"/>
          <w:sz w:val="22"/>
          <w:szCs w:val="22"/>
        </w:rPr>
        <w:object w:dxaOrig="5220" w:dyaOrig="2760" w14:anchorId="6F10CF71">
          <v:shape id="_x0000_i1095" type="#_x0000_t75" style="width:261.25pt;height:137.85pt" o:ole="">
            <v:imagedata r:id="rId154" o:title=""/>
          </v:shape>
          <o:OLEObject Type="Embed" ProgID="Equation.DSMT4" ShapeID="_x0000_i1095" DrawAspect="Content" ObjectID="_1831295741" r:id="rId155"/>
        </w:object>
      </w:r>
    </w:p>
    <w:p w14:paraId="66B3C920" w14:textId="77777777" w:rsidR="00577B59" w:rsidRPr="0013409E" w:rsidRDefault="00577B59" w:rsidP="00577B59">
      <w:pPr>
        <w:ind w:left="144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14:paraId="1A37BEB3" w14:textId="77777777" w:rsidR="00577B59" w:rsidRDefault="00577B59" w:rsidP="00577B59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Now we can find specific solutions on the interval </w:t>
      </w:r>
      <w:r w:rsidRPr="004D5F96">
        <w:rPr>
          <w:rFonts w:ascii="Arial" w:hAnsi="Arial" w:cs="Arial"/>
          <w:position w:val="-14"/>
          <w:sz w:val="22"/>
          <w:szCs w:val="22"/>
        </w:rPr>
        <w:object w:dxaOrig="760" w:dyaOrig="400" w14:anchorId="72F31896">
          <v:shape id="_x0000_i1096" type="#_x0000_t75" style="width:37.9pt;height:19.9pt" o:ole="">
            <v:imagedata r:id="rId156" o:title=""/>
          </v:shape>
          <o:OLEObject Type="Embed" ProgID="Equation.DSMT4" ShapeID="_x0000_i1096" DrawAspect="Content" ObjectID="_1831295742" r:id="rId15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ut substituting specific values for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3031A1D">
          <v:shape id="_x0000_i1097" type="#_x0000_t75" style="width:10.35pt;height:13.8pt" o:ole="">
            <v:imagedata r:id="rId158" o:title=""/>
          </v:shape>
          <o:OLEObject Type="Embed" ProgID="Equation.DSMT4" ShapeID="_x0000_i1097" DrawAspect="Content" ObjectID="_1831295743" r:id="rId15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n the general solution:</w:t>
      </w:r>
    </w:p>
    <w:p w14:paraId="679B85FB" w14:textId="77777777" w:rsidR="00577B59" w:rsidRPr="00440A37" w:rsidRDefault="00577B59" w:rsidP="00577B59">
      <w:pPr>
        <w:ind w:left="1800" w:right="270"/>
        <w:jc w:val="both"/>
        <w:rPr>
          <w:rFonts w:ascii="Arial" w:hAnsi="Arial" w:cs="Arial"/>
          <w:sz w:val="16"/>
          <w:szCs w:val="16"/>
        </w:rPr>
      </w:pPr>
    </w:p>
    <w:p w14:paraId="546FEDC9" w14:textId="77777777" w:rsidR="00577B59" w:rsidRDefault="00577B59" w:rsidP="00577B59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880" w:dyaOrig="1320" w14:anchorId="590DD2D4">
          <v:shape id="_x0000_i1098" type="#_x0000_t75" style="width:244pt;height:65.45pt" o:ole="">
            <v:imagedata r:id="rId160" o:title=""/>
          </v:shape>
          <o:OLEObject Type="Embed" ProgID="Equation.DSMT4" ShapeID="_x0000_i1098" DrawAspect="Content" ObjectID="_1831295744" r:id="rId161"/>
        </w:object>
      </w:r>
    </w:p>
    <w:p w14:paraId="65021EAB" w14:textId="77777777" w:rsidR="00577B59" w:rsidRPr="00B63808" w:rsidRDefault="00577B59" w:rsidP="00577B59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B</w:t>
      </w:r>
      <w:r w:rsidRPr="00B63808">
        <w:rPr>
          <w:rFonts w:ascii="Arial" w:hAnsi="Arial" w:cs="Arial"/>
          <w:color w:val="800080"/>
          <w:sz w:val="22"/>
          <w:szCs w:val="22"/>
        </w:rPr>
        <w:t>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</w:t>
      </w:r>
      <w:r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63808">
        <w:rPr>
          <w:rFonts w:ascii="Arial" w:hAnsi="Arial" w:cs="Arial"/>
          <w:color w:val="800080"/>
          <w:sz w:val="22"/>
          <w:szCs w:val="22"/>
        </w:rPr>
        <w:t xml:space="preserve">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025DF872">
          <v:shape id="_x0000_i1099" type="#_x0000_t75" style="width:38.3pt;height:19.9pt" o:ole="">
            <v:imagedata r:id="rId162" o:title=""/>
          </v:shape>
          <o:OLEObject Type="Embed" ProgID="Equation.DSMT4" ShapeID="_x0000_i1099" DrawAspect="Content" ObjectID="_1831295745" r:id="rId16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1D5F807B" w14:textId="77777777" w:rsidR="00577B59" w:rsidRPr="00440A37" w:rsidRDefault="00577B59" w:rsidP="00577B59">
      <w:pPr>
        <w:ind w:left="1800" w:right="270"/>
        <w:jc w:val="both"/>
        <w:rPr>
          <w:rFonts w:ascii="Arial" w:hAnsi="Arial" w:cs="Arial"/>
          <w:sz w:val="16"/>
          <w:szCs w:val="16"/>
        </w:rPr>
      </w:pPr>
    </w:p>
    <w:p w14:paraId="73D0B9E9" w14:textId="77777777" w:rsidR="00577B59" w:rsidRDefault="003837C8" w:rsidP="00577B59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011940">
        <w:rPr>
          <w:rFonts w:ascii="Arial" w:hAnsi="Arial" w:cs="Arial"/>
          <w:position w:val="-38"/>
          <w:sz w:val="22"/>
          <w:szCs w:val="22"/>
        </w:rPr>
        <w:object w:dxaOrig="4680" w:dyaOrig="880" w14:anchorId="6A10D054">
          <v:shape id="_x0000_i1100" type="#_x0000_t75" style="width:234pt;height:44.05pt" o:ole="">
            <v:imagedata r:id="rId164" o:title=""/>
          </v:shape>
          <o:OLEObject Type="Embed" ProgID="Equation.DSMT4" ShapeID="_x0000_i1100" DrawAspect="Content" ObjectID="_1831295746" r:id="rId165"/>
        </w:object>
      </w:r>
    </w:p>
    <w:p w14:paraId="29790792" w14:textId="77777777" w:rsidR="00577B59" w:rsidRPr="00B63808" w:rsidRDefault="00577B59" w:rsidP="00577B5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240" w:dyaOrig="440" w14:anchorId="22151916">
          <v:shape id="_x0000_i1101" type="#_x0000_t75" style="width:11.85pt;height:22.2pt" o:ole="">
            <v:imagedata r:id="rId166" o:title=""/>
          </v:shape>
          <o:OLEObject Type="Embed" ProgID="Equation.DSMT4" ShapeID="_x0000_i1101" DrawAspect="Content" ObjectID="_1831295747" r:id="rId16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2324437C" w14:textId="77777777" w:rsidR="00577B59" w:rsidRPr="00440A37" w:rsidRDefault="00577B59" w:rsidP="00577B59">
      <w:pPr>
        <w:ind w:left="1800" w:right="270"/>
        <w:jc w:val="both"/>
        <w:rPr>
          <w:rFonts w:ascii="Arial" w:hAnsi="Arial" w:cs="Arial"/>
          <w:sz w:val="16"/>
          <w:szCs w:val="16"/>
        </w:rPr>
      </w:pPr>
    </w:p>
    <w:p w14:paraId="413D9E8C" w14:textId="77777777" w:rsidR="00577B59" w:rsidRDefault="003837C8" w:rsidP="00577B59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397053">
        <w:rPr>
          <w:rFonts w:ascii="Arial" w:hAnsi="Arial" w:cs="Arial"/>
          <w:position w:val="-60"/>
          <w:sz w:val="22"/>
          <w:szCs w:val="22"/>
        </w:rPr>
        <w:object w:dxaOrig="4620" w:dyaOrig="1320" w14:anchorId="1E70210F">
          <v:shape id="_x0000_i1102" type="#_x0000_t75" style="width:231pt;height:65.45pt" o:ole="">
            <v:imagedata r:id="rId168" o:title=""/>
          </v:shape>
          <o:OLEObject Type="Embed" ProgID="Equation.DSMT4" ShapeID="_x0000_i1102" DrawAspect="Content" ObjectID="_1831295748" r:id="rId169"/>
        </w:object>
      </w:r>
    </w:p>
    <w:p w14:paraId="73F84B08" w14:textId="77777777" w:rsidR="00577B59" w:rsidRDefault="00577B59" w:rsidP="00577B59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Both </w:t>
      </w:r>
      <w:r w:rsidR="00440A37"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4EB0FB8A">
          <v:shape id="_x0000_i1103" type="#_x0000_t75" style="width:16.1pt;height:22.2pt" o:ole="">
            <v:imagedata r:id="rId170" o:title=""/>
          </v:shape>
          <o:OLEObject Type="Embed" ProgID="Equation.DSMT4" ShapeID="_x0000_i1103" DrawAspect="Content" ObjectID="_1831295749" r:id="rId17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577B59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76AEB4B9">
          <v:shape id="_x0000_i1104" type="#_x0000_t75" style="width:16.1pt;height:21.85pt" o:ole="">
            <v:imagedata r:id="rId172" o:title=""/>
          </v:shape>
          <o:OLEObject Type="Embed" ProgID="Equation.DSMT4" ShapeID="_x0000_i1104" DrawAspect="Content" ObjectID="_1831295750" r:id="rId17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re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17635A82" w14:textId="77777777" w:rsidR="00577B59" w:rsidRPr="00440A37" w:rsidRDefault="00577B59" w:rsidP="00577B59">
      <w:pPr>
        <w:ind w:left="1800" w:right="270"/>
        <w:jc w:val="both"/>
        <w:rPr>
          <w:rFonts w:ascii="Arial" w:hAnsi="Arial" w:cs="Arial"/>
          <w:sz w:val="16"/>
          <w:szCs w:val="16"/>
        </w:rPr>
      </w:pPr>
    </w:p>
    <w:p w14:paraId="5993F695" w14:textId="77777777" w:rsidR="00440A37" w:rsidRDefault="003837C8" w:rsidP="00440A37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397053">
        <w:rPr>
          <w:rFonts w:ascii="Arial" w:hAnsi="Arial" w:cs="Arial"/>
          <w:position w:val="-60"/>
          <w:sz w:val="22"/>
          <w:szCs w:val="22"/>
        </w:rPr>
        <w:object w:dxaOrig="4800" w:dyaOrig="1320" w14:anchorId="27580403">
          <v:shape id="_x0000_i1105" type="#_x0000_t75" style="width:239.75pt;height:65.45pt" o:ole="">
            <v:imagedata r:id="rId174" o:title=""/>
          </v:shape>
          <o:OLEObject Type="Embed" ProgID="Equation.DSMT4" ShapeID="_x0000_i1105" DrawAspect="Content" ObjectID="_1831295751" r:id="rId175"/>
        </w:object>
      </w:r>
    </w:p>
    <w:p w14:paraId="1C67854D" w14:textId="77777777" w:rsidR="00440A37" w:rsidRPr="00B63808" w:rsidRDefault="00440A37" w:rsidP="00440A37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769EA2A8">
          <v:shape id="_x0000_i1106" type="#_x0000_t75" style="width:16.1pt;height:22.2pt" o:ole="">
            <v:imagedata r:id="rId176" o:title=""/>
          </v:shape>
          <o:OLEObject Type="Embed" ProgID="Equation.DSMT4" ShapeID="_x0000_i1106" DrawAspect="Content" ObjectID="_1831295752" r:id="rId17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4A71A646" w14:textId="23F4A040" w:rsidR="0013409E" w:rsidRDefault="00EA06DD" w:rsidP="00577B59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So</w:t>
      </w:r>
      <w:proofErr w:type="gramEnd"/>
      <w:r w:rsidR="00577B59" w:rsidRPr="00A9065E">
        <w:rPr>
          <w:rFonts w:ascii="Arial" w:hAnsi="Arial" w:cs="Arial"/>
          <w:color w:val="800080"/>
          <w:sz w:val="22"/>
          <w:szCs w:val="22"/>
        </w:rPr>
        <w:t xml:space="preserve"> the solution set </w:t>
      </w:r>
      <w:r w:rsidR="00577B59">
        <w:rPr>
          <w:rFonts w:ascii="Arial" w:hAnsi="Arial" w:cs="Arial"/>
          <w:color w:val="800080"/>
          <w:sz w:val="22"/>
          <w:szCs w:val="22"/>
        </w:rPr>
        <w:t>for</w:t>
      </w:r>
      <w:r w:rsidR="00577B59" w:rsidRP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="00440A37" w:rsidRPr="0029334F">
        <w:rPr>
          <w:rFonts w:ascii="Arial" w:hAnsi="Arial" w:cs="Arial"/>
          <w:color w:val="000000"/>
          <w:position w:val="-10"/>
          <w:sz w:val="22"/>
          <w:szCs w:val="22"/>
        </w:rPr>
        <w:object w:dxaOrig="1719" w:dyaOrig="320" w14:anchorId="3ED2F061">
          <v:shape id="_x0000_i1107" type="#_x0000_t75" style="width:85.8pt;height:16.1pt" o:ole="">
            <v:imagedata r:id="rId178" o:title=""/>
          </v:shape>
          <o:OLEObject Type="Embed" ProgID="Equation.DSMT4" ShapeID="_x0000_i1107" DrawAspect="Content" ObjectID="_1831295753" r:id="rId179"/>
        </w:object>
      </w:r>
      <w:r w:rsidR="00577B59" w:rsidRPr="00A9065E">
        <w:rPr>
          <w:rFonts w:ascii="Arial" w:hAnsi="Arial" w:cs="Arial"/>
          <w:color w:val="800080"/>
          <w:sz w:val="22"/>
        </w:rPr>
        <w:t xml:space="preserve"> on the interval </w:t>
      </w:r>
      <w:r w:rsidR="00577B59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3D5CA210">
          <v:shape id="_x0000_i1108" type="#_x0000_t75" style="width:38.3pt;height:19.9pt" o:ole="">
            <v:imagedata r:id="rId162" o:title=""/>
          </v:shape>
          <o:OLEObject Type="Embed" ProgID="Equation.DSMT4" ShapeID="_x0000_i1108" DrawAspect="Content" ObjectID="_1831295754" r:id="rId180"/>
        </w:object>
      </w:r>
      <w:r w:rsidR="00577B59"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="00577B59" w:rsidRPr="00A9065E">
        <w:rPr>
          <w:rFonts w:ascii="Arial" w:hAnsi="Arial" w:cs="Arial"/>
          <w:color w:val="800080"/>
          <w:sz w:val="22"/>
        </w:rPr>
        <w:t xml:space="preserve">s </w:t>
      </w:r>
      <w:r w:rsidR="00440A37" w:rsidRPr="00A9065E">
        <w:rPr>
          <w:rFonts w:ascii="Arial" w:hAnsi="Arial" w:cs="Arial"/>
          <w:color w:val="800080"/>
          <w:position w:val="-20"/>
          <w:sz w:val="22"/>
        </w:rPr>
        <w:object w:dxaOrig="1939" w:dyaOrig="520" w14:anchorId="25C21E13">
          <v:shape id="_x0000_i1109" type="#_x0000_t75" style="width:96.45pt;height:25.65pt" o:ole="">
            <v:imagedata r:id="rId181" o:title=""/>
          </v:shape>
          <o:OLEObject Type="Embed" ProgID="Equation.DSMT4" ShapeID="_x0000_i1109" DrawAspect="Content" ObjectID="_1831295755" r:id="rId182"/>
        </w:object>
      </w:r>
      <w:r w:rsidR="00577B59" w:rsidRPr="00A9065E">
        <w:rPr>
          <w:rFonts w:ascii="Arial" w:hAnsi="Arial" w:cs="Arial"/>
          <w:color w:val="800080"/>
          <w:sz w:val="22"/>
        </w:rPr>
        <w:t>.</w:t>
      </w:r>
    </w:p>
    <w:p w14:paraId="0504BA54" w14:textId="77777777" w:rsidR="0013409E" w:rsidRPr="0013409E" w:rsidRDefault="0013409E">
      <w:pPr>
        <w:rPr>
          <w:rFonts w:ascii="Arial" w:hAnsi="Arial" w:cs="Arial"/>
          <w:color w:val="800080"/>
          <w:sz w:val="4"/>
          <w:szCs w:val="4"/>
        </w:rPr>
      </w:pPr>
      <w:r>
        <w:rPr>
          <w:rFonts w:ascii="Arial" w:hAnsi="Arial" w:cs="Arial"/>
          <w:color w:val="800080"/>
          <w:sz w:val="22"/>
        </w:rPr>
        <w:br w:type="page"/>
      </w:r>
    </w:p>
    <w:p w14:paraId="216CD566" w14:textId="77777777" w:rsidR="003E3412" w:rsidRDefault="003E3412" w:rsidP="003E3412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67437C53" w14:textId="77777777" w:rsidR="003E3412" w:rsidRDefault="003E3412" w:rsidP="003E3412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30566ED" w14:textId="77777777" w:rsidR="003E3412" w:rsidRPr="00DB4F80" w:rsidRDefault="003E3412" w:rsidP="003E3412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.</w:t>
      </w:r>
      <w:r>
        <w:rPr>
          <w:rFonts w:ascii="Arial" w:hAnsi="Arial" w:cs="Arial"/>
          <w:sz w:val="22"/>
          <w:szCs w:val="22"/>
        </w:rPr>
        <w:tab/>
      </w:r>
      <w:r w:rsidR="003837C8" w:rsidRPr="003837C8">
        <w:rPr>
          <w:rFonts w:ascii="Arial" w:hAnsi="Arial" w:cs="Arial"/>
          <w:position w:val="-10"/>
          <w:sz w:val="22"/>
          <w:szCs w:val="22"/>
        </w:rPr>
        <w:object w:dxaOrig="1700" w:dyaOrig="320" w14:anchorId="230885B6">
          <v:shape id="_x0000_i1110" type="#_x0000_t75" style="width:85pt;height:16.1pt" o:ole="">
            <v:imagedata r:id="rId183" o:title=""/>
          </v:shape>
          <o:OLEObject Type="Embed" ProgID="Equation.DSMT4" ShapeID="_x0000_i1110" DrawAspect="Content" ObjectID="_1831295756" r:id="rId184"/>
        </w:object>
      </w:r>
    </w:p>
    <w:p w14:paraId="214A65B8" w14:textId="77777777" w:rsidR="00345FB4" w:rsidRDefault="00345FB4" w:rsidP="00345FB4">
      <w:pPr>
        <w:ind w:left="720" w:right="270"/>
        <w:rPr>
          <w:rFonts w:ascii="Arial" w:hAnsi="Arial" w:cs="Arial"/>
          <w:sz w:val="22"/>
          <w:szCs w:val="28"/>
        </w:rPr>
      </w:pPr>
    </w:p>
    <w:p w14:paraId="3E2D1298" w14:textId="77777777" w:rsidR="00345FB4" w:rsidRPr="00002591" w:rsidRDefault="00345FB4" w:rsidP="00345FB4">
      <w:pPr>
        <w:ind w:left="720" w:right="270"/>
        <w:rPr>
          <w:rFonts w:ascii="Arial" w:hAnsi="Arial" w:cs="Arial"/>
          <w:sz w:val="22"/>
          <w:szCs w:val="28"/>
        </w:rPr>
      </w:pPr>
    </w:p>
    <w:p w14:paraId="622F2762" w14:textId="46D67781" w:rsidR="00345FB4" w:rsidRDefault="009741F6" w:rsidP="00345FB4">
      <w:pPr>
        <w:ind w:left="1620" w:right="270"/>
        <w:jc w:val="both"/>
        <w:rPr>
          <w:rFonts w:ascii="Arial" w:hAnsi="Arial" w:cs="Arial"/>
          <w:color w:val="800080"/>
          <w:sz w:val="22"/>
        </w:rPr>
      </w:pPr>
      <w:r w:rsidRPr="00345FB4">
        <w:rPr>
          <w:rFonts w:ascii="Arial" w:hAnsi="Arial" w:cs="Arial"/>
          <w:position w:val="-242"/>
          <w:sz w:val="22"/>
        </w:rPr>
        <w:object w:dxaOrig="7820" w:dyaOrig="4360" w14:anchorId="18FE638C">
          <v:shape id="_x0000_i1111" type="#_x0000_t75" style="width:391pt;height:218pt" o:ole="">
            <v:imagedata r:id="rId185" o:title=""/>
          </v:shape>
          <o:OLEObject Type="Embed" ProgID="Equation.DSMT4" ShapeID="_x0000_i1111" DrawAspect="Content" ObjectID="_1831295757" r:id="rId186"/>
        </w:object>
      </w:r>
    </w:p>
    <w:p w14:paraId="4606D675" w14:textId="77777777" w:rsidR="00345FB4" w:rsidRPr="006C70D1" w:rsidRDefault="00345FB4" w:rsidP="00345FB4">
      <w:pPr>
        <w:ind w:left="1260" w:right="270"/>
        <w:jc w:val="both"/>
        <w:rPr>
          <w:rFonts w:ascii="Arial" w:hAnsi="Arial" w:cs="Arial"/>
          <w:color w:val="800080"/>
          <w:sz w:val="28"/>
        </w:rPr>
      </w:pPr>
    </w:p>
    <w:p w14:paraId="0F5E2A03" w14:textId="77777777" w:rsidR="00345FB4" w:rsidRPr="00B63808" w:rsidRDefault="00345FB4" w:rsidP="00345FB4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23DAFD3">
          <v:shape id="_x0000_i1112" type="#_x0000_t75" style="width:10.35pt;height:13.8pt" o:ole="">
            <v:imagedata r:id="rId158" o:title=""/>
          </v:shape>
          <o:OLEObject Type="Embed" ProgID="Equation.DSMT4" ShapeID="_x0000_i1112" DrawAspect="Content" ObjectID="_1831295758" r:id="rId18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in order to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438F13CF">
          <v:shape id="_x0000_i1113" type="#_x0000_t75" style="width:38.3pt;height:19.9pt" o:ole="">
            <v:imagedata r:id="rId188" o:title=""/>
          </v:shape>
          <o:OLEObject Type="Embed" ProgID="Equation.DSMT4" ShapeID="_x0000_i1113" DrawAspect="Content" ObjectID="_1831295759" r:id="rId18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2A7E70F6" w14:textId="77777777" w:rsidR="00345FB4" w:rsidRPr="006C70D1" w:rsidRDefault="00345FB4" w:rsidP="00345FB4">
      <w:pPr>
        <w:ind w:left="1260" w:right="270"/>
        <w:jc w:val="both"/>
        <w:rPr>
          <w:rFonts w:ascii="Arial" w:hAnsi="Arial" w:cs="Arial"/>
          <w:sz w:val="28"/>
          <w:szCs w:val="16"/>
        </w:rPr>
      </w:pPr>
    </w:p>
    <w:p w14:paraId="4FC045DD" w14:textId="1915DB0A" w:rsidR="00345FB4" w:rsidRPr="003837C8" w:rsidRDefault="009741F6" w:rsidP="00345FB4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680" w:dyaOrig="480" w14:anchorId="62F7C43D">
          <v:shape id="_x0000_i1114" type="#_x0000_t75" style="width:183.8pt;height:24.15pt" o:ole="">
            <v:imagedata r:id="rId190" o:title=""/>
          </v:shape>
          <o:OLEObject Type="Embed" ProgID="Equation.DSMT4" ShapeID="_x0000_i1114" DrawAspect="Content" ObjectID="_1831295760" r:id="rId191"/>
        </w:object>
      </w:r>
      <w:r w:rsidR="003837C8" w:rsidRPr="003837C8">
        <w:rPr>
          <w:rFonts w:ascii="Arial" w:hAnsi="Arial" w:cs="Arial"/>
          <w:color w:val="800080"/>
          <w:sz w:val="22"/>
          <w:szCs w:val="22"/>
        </w:rPr>
        <w:t xml:space="preserve"> 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80" w:dyaOrig="440" w14:anchorId="56304268">
          <v:shape id="_x0000_i1115" type="#_x0000_t75" style="width:24.15pt;height:21.85pt" o:ole="">
            <v:imagedata r:id="rId192" o:title=""/>
          </v:shape>
          <o:OLEObject Type="Embed" ProgID="Equation.DSMT4" ShapeID="_x0000_i1115" DrawAspect="Content" ObjectID="_1831295761" r:id="rId193"/>
        </w:object>
      </w:r>
      <w:r w:rsidR="003837C8">
        <w:rPr>
          <w:rFonts w:ascii="Arial" w:hAnsi="Arial" w:cs="Arial"/>
          <w:color w:val="800080"/>
          <w:sz w:val="22"/>
          <w:szCs w:val="22"/>
        </w:rPr>
        <w:t xml:space="preserve"> isn’t in the given interval</w:t>
      </w:r>
    </w:p>
    <w:p w14:paraId="1E45077A" w14:textId="77777777" w:rsidR="00345FB4" w:rsidRPr="003837C8" w:rsidRDefault="00345FB4" w:rsidP="00345FB4">
      <w:pPr>
        <w:ind w:left="1800" w:right="270"/>
        <w:jc w:val="both"/>
        <w:rPr>
          <w:rFonts w:ascii="Arial" w:hAnsi="Arial" w:cs="Arial"/>
          <w:color w:val="800080"/>
          <w:sz w:val="28"/>
          <w:szCs w:val="32"/>
        </w:rPr>
      </w:pPr>
    </w:p>
    <w:p w14:paraId="593CA524" w14:textId="77777777" w:rsidR="005961C6" w:rsidRPr="003837C8" w:rsidRDefault="005961C6" w:rsidP="005961C6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460" w:dyaOrig="460" w14:anchorId="14707F5A">
          <v:shape id="_x0000_i1116" type="#_x0000_t75" style="width:173.15pt;height:23pt" o:ole="">
            <v:imagedata r:id="rId194" o:title=""/>
          </v:shape>
          <o:OLEObject Type="Embed" ProgID="Equation.DSMT4" ShapeID="_x0000_i1116" DrawAspect="Content" ObjectID="_1831295762" r:id="rId195"/>
        </w:object>
      </w:r>
      <w:r w:rsidR="00345FB4" w:rsidRPr="003837C8">
        <w:rPr>
          <w:rFonts w:ascii="Arial" w:hAnsi="Arial" w:cs="Arial"/>
          <w:color w:val="800080"/>
          <w:sz w:val="22"/>
          <w:szCs w:val="22"/>
        </w:rPr>
        <w:t xml:space="preserve">, 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00" w:dyaOrig="440" w14:anchorId="3AD264EE">
          <v:shape id="_x0000_i1117" type="#_x0000_t75" style="width:19.9pt;height:21.85pt" o:ole="">
            <v:imagedata r:id="rId196" o:title=""/>
          </v:shape>
          <o:OLEObject Type="Embed" ProgID="Equation.DSMT4" ShapeID="_x0000_i1117" DrawAspect="Content" ObjectID="_1831295763" r:id="rId19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n’t in the given interval</w:t>
      </w:r>
    </w:p>
    <w:p w14:paraId="06983D68" w14:textId="77777777" w:rsidR="00345FB4" w:rsidRPr="003837C8" w:rsidRDefault="00345FB4" w:rsidP="00345FB4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197884C4" w14:textId="77777777" w:rsidR="005961C6" w:rsidRDefault="005961C6" w:rsidP="00345FB4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860" w:dyaOrig="460" w14:anchorId="3476D202">
          <v:shape id="_x0000_i1118" type="#_x0000_t75" style="width:193pt;height:23pt" o:ole="">
            <v:imagedata r:id="rId198" o:title=""/>
          </v:shape>
          <o:OLEObject Type="Embed" ProgID="Equation.DSMT4" ShapeID="_x0000_i1118" DrawAspect="Content" ObjectID="_1831295764" r:id="rId199"/>
        </w:object>
      </w:r>
      <w:r w:rsidR="00345FB4" w:rsidRPr="003837C8">
        <w:rPr>
          <w:rFonts w:ascii="Arial" w:hAnsi="Arial" w:cs="Arial"/>
          <w:color w:val="800080"/>
          <w:sz w:val="22"/>
          <w:szCs w:val="22"/>
        </w:rPr>
        <w:t xml:space="preserve">, 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4D635E82">
          <v:shape id="_x0000_i1119" type="#_x0000_t75" style="width:15.7pt;height:21.85pt" o:ole="">
            <v:imagedata r:id="rId200" o:title=""/>
          </v:shape>
          <o:OLEObject Type="Embed" ProgID="Equation.DSMT4" ShapeID="_x0000_i1119" DrawAspect="Content" ObjectID="_1831295765" r:id="rId201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is a solution in the </w:t>
      </w:r>
      <w:r w:rsidRPr="00B63808">
        <w:rPr>
          <w:rFonts w:ascii="Arial" w:hAnsi="Arial" w:cs="Arial"/>
          <w:color w:val="800080"/>
          <w:sz w:val="22"/>
          <w:szCs w:val="22"/>
        </w:rPr>
        <w:t>given interval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</w:t>
      </w:r>
    </w:p>
    <w:p w14:paraId="3F8A1FB5" w14:textId="77777777" w:rsidR="00345FB4" w:rsidRPr="003837C8" w:rsidRDefault="00345FB4" w:rsidP="00345FB4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30EF27B0" w14:textId="77777777" w:rsidR="005961C6" w:rsidRDefault="005961C6" w:rsidP="00345FB4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960" w:dyaOrig="460" w14:anchorId="782D7B83">
          <v:shape id="_x0000_i1120" type="#_x0000_t75" style="width:198.4pt;height:23pt" o:ole="">
            <v:imagedata r:id="rId202" o:title=""/>
          </v:shape>
          <o:OLEObject Type="Embed" ProgID="Equation.DSMT4" ShapeID="_x0000_i1120" DrawAspect="Content" ObjectID="_1831295766" r:id="rId203"/>
        </w:object>
      </w:r>
      <w:r w:rsidR="00345FB4" w:rsidRPr="003837C8">
        <w:rPr>
          <w:rFonts w:ascii="Arial" w:hAnsi="Arial" w:cs="Arial"/>
          <w:color w:val="800080"/>
          <w:sz w:val="22"/>
          <w:szCs w:val="22"/>
        </w:rPr>
        <w:t xml:space="preserve"> 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03E84C13">
          <v:shape id="_x0000_i1121" type="#_x0000_t75" style="width:16.1pt;height:21.85pt" o:ole="">
            <v:imagedata r:id="rId204" o:title=""/>
          </v:shape>
          <o:OLEObject Type="Embed" ProgID="Equation.DSMT4" ShapeID="_x0000_i1121" DrawAspect="Content" ObjectID="_1831295767" r:id="rId205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61D268F9" w14:textId="77777777" w:rsidR="003837C8" w:rsidRPr="003837C8" w:rsidRDefault="003837C8" w:rsidP="003837C8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6011F0B9" w14:textId="77777777" w:rsidR="005961C6" w:rsidRDefault="005961C6" w:rsidP="003837C8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980" w:dyaOrig="460" w14:anchorId="01BB3592">
          <v:shape id="_x0000_i1122" type="#_x0000_t75" style="width:199.2pt;height:23pt" o:ole="">
            <v:imagedata r:id="rId206" o:title=""/>
          </v:shape>
          <o:OLEObject Type="Embed" ProgID="Equation.DSMT4" ShapeID="_x0000_i1122" DrawAspect="Content" ObjectID="_1831295768" r:id="rId207"/>
        </w:object>
      </w:r>
      <w:r w:rsidR="003837C8" w:rsidRPr="003837C8">
        <w:rPr>
          <w:rFonts w:ascii="Arial" w:hAnsi="Arial" w:cs="Arial"/>
          <w:color w:val="800080"/>
          <w:sz w:val="22"/>
          <w:szCs w:val="22"/>
        </w:rPr>
        <w:t xml:space="preserve"> </w:t>
      </w:r>
      <w:r w:rsidRPr="003837C8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80" w:dyaOrig="440" w14:anchorId="0602CC27">
          <v:shape id="_x0000_i1123" type="#_x0000_t75" style="width:19.15pt;height:21.85pt" o:ole="">
            <v:imagedata r:id="rId208" o:title=""/>
          </v:shape>
          <o:OLEObject Type="Embed" ProgID="Equation.DSMT4" ShapeID="_x0000_i1123" DrawAspect="Content" ObjectID="_1831295769" r:id="rId209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2B4CC200" w14:textId="77777777" w:rsidR="003837C8" w:rsidRPr="003837C8" w:rsidRDefault="003837C8" w:rsidP="003837C8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3ABB36D8" w14:textId="296B44B2" w:rsidR="003837C8" w:rsidRPr="003837C8" w:rsidRDefault="008E40C2" w:rsidP="003837C8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020" w:dyaOrig="460" w14:anchorId="345EAACB">
          <v:shape id="_x0000_i1124" type="#_x0000_t75" style="width:201pt;height:23pt" o:ole="">
            <v:imagedata r:id="rId210" o:title=""/>
          </v:shape>
          <o:OLEObject Type="Embed" ProgID="Equation.DSMT4" ShapeID="_x0000_i1124" DrawAspect="Content" ObjectID="_1831295770" r:id="rId211"/>
        </w:object>
      </w:r>
      <w:r w:rsidR="003837C8" w:rsidRPr="003837C8">
        <w:rPr>
          <w:rFonts w:ascii="Arial" w:hAnsi="Arial" w:cs="Arial"/>
          <w:color w:val="800080"/>
          <w:sz w:val="22"/>
          <w:szCs w:val="22"/>
        </w:rPr>
        <w:t xml:space="preserve"> 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00" w:dyaOrig="440" w14:anchorId="2ECB082D">
          <v:shape id="_x0000_i1125" type="#_x0000_t75" style="width:19.9pt;height:21.85pt" o:ole="">
            <v:imagedata r:id="rId212" o:title=""/>
          </v:shape>
          <o:OLEObject Type="Embed" ProgID="Equation.DSMT4" ShapeID="_x0000_i1125" DrawAspect="Content" ObjectID="_1831295771" r:id="rId213"/>
        </w:object>
      </w:r>
      <w:r w:rsidR="00994095" w:rsidRPr="003837C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3B33C2D4" w14:textId="77777777" w:rsidR="008E40C2" w:rsidRPr="003837C8" w:rsidRDefault="008E40C2" w:rsidP="008E40C2">
      <w:pPr>
        <w:ind w:left="180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4BC607FF" w14:textId="47F1C25D" w:rsidR="008E40C2" w:rsidRPr="003837C8" w:rsidRDefault="008E40C2" w:rsidP="008E40C2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3600" w:dyaOrig="460" w14:anchorId="3E057A28">
          <v:shape id="_x0000_i1126" type="#_x0000_t75" style="width:180pt;height:23pt" o:ole="">
            <v:imagedata r:id="rId214" o:title=""/>
          </v:shape>
          <o:OLEObject Type="Embed" ProgID="Equation.DSMT4" ShapeID="_x0000_i1126" DrawAspect="Content" ObjectID="_1831295772" r:id="rId215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so </w:t>
      </w:r>
      <w:r w:rsidRPr="003837C8">
        <w:rPr>
          <w:rFonts w:ascii="Arial" w:hAnsi="Arial" w:cs="Arial"/>
          <w:color w:val="800080"/>
          <w:position w:val="-16"/>
          <w:sz w:val="22"/>
          <w:szCs w:val="22"/>
        </w:rPr>
        <w:object w:dxaOrig="400" w:dyaOrig="440" w14:anchorId="732C1D84">
          <v:shape id="_x0000_i1127" type="#_x0000_t75" style="width:19.9pt;height:21.85pt" o:ole="">
            <v:imagedata r:id="rId216" o:title=""/>
          </v:shape>
          <o:OLEObject Type="Embed" ProgID="Equation.DSMT4" ShapeID="_x0000_i1127" DrawAspect="Content" ObjectID="_1831295773" r:id="rId217"/>
        </w:object>
      </w:r>
      <w:r w:rsidRPr="003837C8">
        <w:rPr>
          <w:rFonts w:ascii="Arial" w:hAnsi="Arial" w:cs="Arial"/>
          <w:color w:val="800080"/>
          <w:sz w:val="22"/>
          <w:szCs w:val="22"/>
        </w:rPr>
        <w:t xml:space="preserve"> </w:t>
      </w:r>
      <w:r w:rsidR="00994095" w:rsidRPr="003837C8">
        <w:rPr>
          <w:rFonts w:ascii="Arial" w:hAnsi="Arial" w:cs="Arial"/>
          <w:color w:val="800080"/>
          <w:sz w:val="22"/>
          <w:szCs w:val="22"/>
        </w:rPr>
        <w:t>is</w:t>
      </w:r>
      <w:r w:rsidR="00994095">
        <w:rPr>
          <w:rFonts w:ascii="Arial" w:hAnsi="Arial" w:cs="Arial"/>
          <w:color w:val="800080"/>
          <w:sz w:val="22"/>
          <w:szCs w:val="22"/>
        </w:rPr>
        <w:t xml:space="preserve">n’t </w:t>
      </w:r>
      <w:r w:rsidR="00994095" w:rsidRPr="003837C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072D9855" w14:textId="77777777" w:rsidR="00345FB4" w:rsidRDefault="00345FB4" w:rsidP="00345FB4">
      <w:pPr>
        <w:ind w:left="1260" w:right="270"/>
        <w:jc w:val="both"/>
        <w:rPr>
          <w:rFonts w:ascii="Arial" w:hAnsi="Arial" w:cs="Arial"/>
          <w:sz w:val="28"/>
          <w:szCs w:val="28"/>
        </w:rPr>
      </w:pPr>
    </w:p>
    <w:p w14:paraId="7B39AE6C" w14:textId="77777777" w:rsidR="00345FB4" w:rsidRPr="00B63808" w:rsidRDefault="00345FB4" w:rsidP="00345FB4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  <w:szCs w:val="22"/>
        </w:rPr>
        <w:t>Therefore</w:t>
      </w:r>
      <w:r w:rsidRPr="00B63808">
        <w:rPr>
          <w:rFonts w:ascii="Arial" w:hAnsi="Arial" w:cs="Arial"/>
          <w:color w:val="800080"/>
          <w:sz w:val="22"/>
          <w:szCs w:val="22"/>
        </w:rPr>
        <w:t xml:space="preserve">, the solution set to </w:t>
      </w:r>
      <w:r w:rsidR="003837C8" w:rsidRPr="003837C8">
        <w:rPr>
          <w:rFonts w:ascii="Arial" w:hAnsi="Arial" w:cs="Arial"/>
          <w:color w:val="800080"/>
          <w:position w:val="-10"/>
          <w:sz w:val="22"/>
        </w:rPr>
        <w:object w:dxaOrig="1700" w:dyaOrig="320" w14:anchorId="7E755652">
          <v:shape id="_x0000_i1128" type="#_x0000_t75" style="width:85pt;height:16.1pt" o:ole="">
            <v:imagedata r:id="rId218" o:title=""/>
          </v:shape>
          <o:OLEObject Type="Embed" ProgID="Equation.DSMT4" ShapeID="_x0000_i1128" DrawAspect="Content" ObjectID="_1831295774" r:id="rId219"/>
        </w:object>
      </w:r>
      <w:r w:rsidRPr="00B63808">
        <w:rPr>
          <w:rFonts w:ascii="Arial" w:hAnsi="Arial" w:cs="Arial"/>
          <w:color w:val="800080"/>
          <w:sz w:val="22"/>
        </w:rPr>
        <w:t xml:space="preserve">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767D9447">
          <v:shape id="_x0000_i1129" type="#_x0000_t75" style="width:38.3pt;height:19.9pt" o:ole="">
            <v:imagedata r:id="rId220" o:title=""/>
          </v:shape>
          <o:OLEObject Type="Embed" ProgID="Equation.DSMT4" ShapeID="_x0000_i1129" DrawAspect="Content" ObjectID="_1831295775" r:id="rId22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B63808">
        <w:rPr>
          <w:rFonts w:ascii="Arial" w:hAnsi="Arial" w:cs="Arial"/>
          <w:color w:val="800080"/>
          <w:sz w:val="22"/>
        </w:rPr>
        <w:t xml:space="preserve">s </w:t>
      </w:r>
      <w:r w:rsidR="003837C8" w:rsidRPr="00B63808">
        <w:rPr>
          <w:rFonts w:ascii="Arial" w:hAnsi="Arial" w:cs="Arial"/>
          <w:color w:val="800080"/>
          <w:position w:val="-20"/>
          <w:sz w:val="22"/>
        </w:rPr>
        <w:object w:dxaOrig="2180" w:dyaOrig="520" w14:anchorId="4AAE57CF">
          <v:shape id="_x0000_i1130" type="#_x0000_t75" style="width:108.35pt;height:25.65pt" o:ole="">
            <v:imagedata r:id="rId222" o:title=""/>
          </v:shape>
          <o:OLEObject Type="Embed" ProgID="Equation.DSMT4" ShapeID="_x0000_i1130" DrawAspect="Content" ObjectID="_1831295776" r:id="rId223"/>
        </w:object>
      </w:r>
      <w:r w:rsidRPr="00B63808">
        <w:rPr>
          <w:rFonts w:ascii="Arial" w:hAnsi="Arial" w:cs="Arial"/>
          <w:color w:val="800080"/>
          <w:sz w:val="22"/>
        </w:rPr>
        <w:t>.</w:t>
      </w:r>
    </w:p>
    <w:p w14:paraId="6EE55241" w14:textId="77777777" w:rsidR="00345FB4" w:rsidRPr="0073168A" w:rsidRDefault="00345FB4" w:rsidP="00345FB4">
      <w:pPr>
        <w:ind w:left="720" w:right="27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6E916C8A" w14:textId="77777777" w:rsidR="00232C2B" w:rsidRDefault="00232C2B" w:rsidP="00414751">
      <w:pPr>
        <w:ind w:left="720" w:right="270"/>
        <w:rPr>
          <w:rFonts w:ascii="Arial" w:hAnsi="Arial" w:cs="Arial"/>
          <w:bCs/>
          <w:sz w:val="22"/>
        </w:rPr>
      </w:pPr>
    </w:p>
    <w:p w14:paraId="5BFDDDBF" w14:textId="77777777" w:rsidR="003837C8" w:rsidRDefault="003837C8" w:rsidP="00414751">
      <w:pPr>
        <w:ind w:left="720" w:right="270"/>
        <w:rPr>
          <w:rFonts w:ascii="Arial" w:hAnsi="Arial" w:cs="Arial"/>
          <w:bCs/>
          <w:sz w:val="22"/>
        </w:rPr>
      </w:pPr>
    </w:p>
    <w:p w14:paraId="3530CCB7" w14:textId="77777777" w:rsidR="00E86DFE" w:rsidRDefault="00E86DFE" w:rsidP="00414751">
      <w:pPr>
        <w:ind w:left="72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8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>Evaluate the following:</w:t>
      </w:r>
    </w:p>
    <w:p w14:paraId="2C2A6AA3" w14:textId="77777777" w:rsidR="00E86DFE" w:rsidRPr="000401D9" w:rsidRDefault="00E86DFE" w:rsidP="00414751">
      <w:pPr>
        <w:ind w:left="720" w:right="270"/>
        <w:rPr>
          <w:rFonts w:ascii="Arial" w:hAnsi="Arial" w:cs="Arial"/>
          <w:sz w:val="28"/>
        </w:rPr>
      </w:pPr>
    </w:p>
    <w:p w14:paraId="7249C71A" w14:textId="77777777" w:rsidR="00E86DFE" w:rsidRDefault="00E86DFE" w:rsidP="00414751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6A258B">
        <w:rPr>
          <w:rFonts w:ascii="Arial" w:hAnsi="Arial" w:cs="Arial"/>
          <w:bCs/>
          <w:position w:val="-26"/>
          <w:sz w:val="22"/>
        </w:rPr>
        <w:object w:dxaOrig="1719" w:dyaOrig="639" w14:anchorId="1D6B8F52">
          <v:shape id="_x0000_i1131" type="#_x0000_t75" style="width:85.8pt;height:31.8pt" o:ole="">
            <v:imagedata r:id="rId224" o:title=""/>
          </v:shape>
          <o:OLEObject Type="Embed" ProgID="Equation.DSMT4" ShapeID="_x0000_i1131" DrawAspect="Content" ObjectID="_1831295777" r:id="rId225"/>
        </w:object>
      </w:r>
    </w:p>
    <w:p w14:paraId="13683320" w14:textId="77777777" w:rsidR="00E86DFE" w:rsidRDefault="00E86DFE" w:rsidP="00414751">
      <w:pPr>
        <w:ind w:left="720" w:right="270"/>
        <w:rPr>
          <w:rFonts w:ascii="Arial" w:hAnsi="Arial" w:cs="Arial"/>
          <w:bCs/>
          <w:sz w:val="22"/>
        </w:rPr>
      </w:pPr>
    </w:p>
    <w:p w14:paraId="1F7DFDB6" w14:textId="77777777" w:rsidR="000233C5" w:rsidRDefault="000233C5" w:rsidP="00414751">
      <w:pPr>
        <w:ind w:left="720" w:right="270"/>
        <w:rPr>
          <w:rFonts w:ascii="Arial" w:hAnsi="Arial" w:cs="Arial"/>
          <w:bCs/>
          <w:sz w:val="22"/>
        </w:rPr>
      </w:pPr>
    </w:p>
    <w:p w14:paraId="3F7AF39A" w14:textId="77777777" w:rsidR="00E86DFE" w:rsidRDefault="00E86DFE" w:rsidP="00414751">
      <w:pPr>
        <w:ind w:left="1440" w:right="270"/>
        <w:rPr>
          <w:rFonts w:ascii="Arial" w:hAnsi="Arial" w:cs="Arial"/>
          <w:bCs/>
          <w:sz w:val="22"/>
        </w:rPr>
      </w:pPr>
      <w:r w:rsidRPr="003B1F71">
        <w:rPr>
          <w:rFonts w:ascii="Arial" w:hAnsi="Arial" w:cs="Arial"/>
          <w:bCs/>
          <w:position w:val="-56"/>
          <w:sz w:val="22"/>
        </w:rPr>
        <w:object w:dxaOrig="7360" w:dyaOrig="1240" w14:anchorId="4265FE94">
          <v:shape id="_x0000_i1132" type="#_x0000_t75" style="width:368pt;height:62.05pt" o:ole="">
            <v:imagedata r:id="rId226" o:title=""/>
          </v:shape>
          <o:OLEObject Type="Embed" ProgID="Equation.DSMT4" ShapeID="_x0000_i1132" DrawAspect="Content" ObjectID="_1831295778" r:id="rId227"/>
        </w:object>
      </w:r>
    </w:p>
    <w:p w14:paraId="6AE03588" w14:textId="77777777" w:rsidR="00E86DFE" w:rsidRDefault="00E86DFE" w:rsidP="00414751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36729366" w14:textId="77777777" w:rsidR="000233C5" w:rsidRDefault="000233C5" w:rsidP="00414751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648D8698" w14:textId="77777777" w:rsidR="00AD75F8" w:rsidRPr="00763D4E" w:rsidRDefault="00AD75F8" w:rsidP="00414751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24716D8E" w14:textId="77777777" w:rsidR="00E86DFE" w:rsidRDefault="00E86DFE" w:rsidP="00414751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3B2599">
        <w:rPr>
          <w:rFonts w:ascii="Arial" w:hAnsi="Arial" w:cs="Arial"/>
          <w:bCs/>
          <w:position w:val="-22"/>
          <w:sz w:val="22"/>
        </w:rPr>
        <w:object w:dxaOrig="1540" w:dyaOrig="560" w14:anchorId="5DE439AC">
          <v:shape id="_x0000_i1133" type="#_x0000_t75" style="width:77pt;height:27.95pt" o:ole="">
            <v:imagedata r:id="rId228" o:title=""/>
          </v:shape>
          <o:OLEObject Type="Embed" ProgID="Equation.DSMT4" ShapeID="_x0000_i1133" DrawAspect="Content" ObjectID="_1831295779" r:id="rId229"/>
        </w:object>
      </w:r>
    </w:p>
    <w:p w14:paraId="2E84AF7D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334D0C27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2DD8016C" w14:textId="77777777" w:rsidR="00E86DFE" w:rsidRDefault="00E86DFE" w:rsidP="00414751">
      <w:pPr>
        <w:ind w:left="1440" w:right="270"/>
        <w:rPr>
          <w:rFonts w:ascii="Arial" w:hAnsi="Arial" w:cs="Arial"/>
          <w:bCs/>
          <w:sz w:val="22"/>
        </w:rPr>
      </w:pPr>
      <w:r w:rsidRPr="00DA4D75">
        <w:rPr>
          <w:rFonts w:ascii="Arial" w:hAnsi="Arial" w:cs="Arial"/>
          <w:bCs/>
          <w:position w:val="-46"/>
          <w:sz w:val="22"/>
        </w:rPr>
        <w:object w:dxaOrig="7080" w:dyaOrig="1040" w14:anchorId="17856762">
          <v:shape id="_x0000_i1134" type="#_x0000_t75" style="width:354pt;height:52.1pt" o:ole="">
            <v:imagedata r:id="rId230" o:title=""/>
          </v:shape>
          <o:OLEObject Type="Embed" ProgID="Equation.DSMT4" ShapeID="_x0000_i1134" DrawAspect="Content" ObjectID="_1831295780" r:id="rId231"/>
        </w:object>
      </w:r>
    </w:p>
    <w:p w14:paraId="52BB4A20" w14:textId="77777777" w:rsidR="00E86DFE" w:rsidRDefault="00E86DFE" w:rsidP="00414751">
      <w:pPr>
        <w:ind w:left="720" w:right="270"/>
        <w:rPr>
          <w:rFonts w:ascii="Arial" w:hAnsi="Arial" w:cs="Arial"/>
          <w:bCs/>
          <w:sz w:val="22"/>
        </w:rPr>
      </w:pPr>
    </w:p>
    <w:p w14:paraId="761788CF" w14:textId="77777777" w:rsidR="00E86DFE" w:rsidRDefault="00E86DFE" w:rsidP="00414751">
      <w:pPr>
        <w:ind w:left="720" w:right="270"/>
        <w:rPr>
          <w:rFonts w:ascii="Arial" w:hAnsi="Arial" w:cs="Arial"/>
          <w:bCs/>
          <w:sz w:val="22"/>
        </w:rPr>
      </w:pPr>
    </w:p>
    <w:p w14:paraId="7FE86F92" w14:textId="77777777" w:rsidR="000233C5" w:rsidRDefault="000233C5" w:rsidP="00414751">
      <w:pPr>
        <w:ind w:left="720" w:right="270"/>
        <w:rPr>
          <w:rFonts w:ascii="Arial" w:hAnsi="Arial" w:cs="Arial"/>
          <w:bCs/>
          <w:sz w:val="22"/>
        </w:rPr>
      </w:pPr>
    </w:p>
    <w:p w14:paraId="130D3658" w14:textId="77777777" w:rsidR="00E86DFE" w:rsidRDefault="00E86DFE" w:rsidP="00414751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3B2599">
        <w:rPr>
          <w:rFonts w:ascii="Arial" w:hAnsi="Arial" w:cs="Arial"/>
          <w:bCs/>
          <w:position w:val="-22"/>
          <w:sz w:val="22"/>
        </w:rPr>
        <w:object w:dxaOrig="1560" w:dyaOrig="560" w14:anchorId="73DBE3A7">
          <v:shape id="_x0000_i1135" type="#_x0000_t75" style="width:78.15pt;height:27.95pt" o:ole="">
            <v:imagedata r:id="rId232" o:title=""/>
          </v:shape>
          <o:OLEObject Type="Embed" ProgID="Equation.DSMT4" ShapeID="_x0000_i1135" DrawAspect="Content" ObjectID="_1831295781" r:id="rId233"/>
        </w:object>
      </w:r>
    </w:p>
    <w:p w14:paraId="7CEA7CA5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4ABCCC5D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47F8E087" w14:textId="77777777" w:rsidR="00E86DFE" w:rsidRDefault="00E86DFE" w:rsidP="00414751">
      <w:pPr>
        <w:ind w:left="1440" w:right="270"/>
        <w:rPr>
          <w:rFonts w:ascii="Arial" w:hAnsi="Arial" w:cs="Arial"/>
          <w:sz w:val="22"/>
        </w:rPr>
      </w:pPr>
      <w:r w:rsidRPr="00DA4D75">
        <w:rPr>
          <w:rFonts w:ascii="Arial" w:hAnsi="Arial" w:cs="Arial"/>
          <w:bCs/>
          <w:position w:val="-46"/>
          <w:sz w:val="22"/>
        </w:rPr>
        <w:object w:dxaOrig="6759" w:dyaOrig="1040" w14:anchorId="55B981B1">
          <v:shape id="_x0000_i1136" type="#_x0000_t75" style="width:337.95pt;height:52.1pt" o:ole="">
            <v:imagedata r:id="rId234" o:title=""/>
          </v:shape>
          <o:OLEObject Type="Embed" ProgID="Equation.DSMT4" ShapeID="_x0000_i1136" DrawAspect="Content" ObjectID="_1831295782" r:id="rId235"/>
        </w:object>
      </w:r>
    </w:p>
    <w:p w14:paraId="31CA8598" w14:textId="77777777" w:rsidR="00E86DFE" w:rsidRDefault="00E86DFE" w:rsidP="00414751">
      <w:pPr>
        <w:ind w:left="720" w:right="270"/>
        <w:rPr>
          <w:rFonts w:ascii="Arial" w:hAnsi="Arial" w:cs="Arial"/>
          <w:sz w:val="22"/>
        </w:rPr>
      </w:pPr>
    </w:p>
    <w:p w14:paraId="4173D6EF" w14:textId="77777777" w:rsidR="00E86DFE" w:rsidRDefault="00E86D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40969F1" w14:textId="77777777" w:rsidR="00AD75F8" w:rsidRPr="00FC1B94" w:rsidRDefault="00AD75F8" w:rsidP="00AD75F8">
      <w:pPr>
        <w:ind w:left="720" w:right="270"/>
        <w:rPr>
          <w:rFonts w:ascii="Arial" w:hAnsi="Arial" w:cs="Arial"/>
          <w:bCs/>
          <w:sz w:val="22"/>
        </w:rPr>
      </w:pPr>
    </w:p>
    <w:p w14:paraId="4831F13B" w14:textId="77777777" w:rsidR="00AD75F8" w:rsidRDefault="00AD75F8" w:rsidP="00AD75F8">
      <w:pPr>
        <w:ind w:left="1080" w:right="270" w:hanging="360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3B2599">
        <w:rPr>
          <w:rFonts w:ascii="Arial" w:hAnsi="Arial" w:cs="Arial"/>
          <w:bCs/>
          <w:position w:val="-22"/>
          <w:sz w:val="22"/>
        </w:rPr>
        <w:object w:dxaOrig="1579" w:dyaOrig="560" w14:anchorId="48B13F3D">
          <v:shape id="_x0000_i1137" type="#_x0000_t75" style="width:78.85pt;height:27.95pt" o:ole="">
            <v:imagedata r:id="rId236" o:title=""/>
          </v:shape>
          <o:OLEObject Type="Embed" ProgID="Equation.DSMT4" ShapeID="_x0000_i1137" DrawAspect="Content" ObjectID="_1831295783" r:id="rId237"/>
        </w:object>
      </w:r>
    </w:p>
    <w:p w14:paraId="3F00447E" w14:textId="77777777" w:rsidR="00AD75F8" w:rsidRDefault="00AD75F8" w:rsidP="00AD75F8">
      <w:pPr>
        <w:ind w:left="720" w:right="270"/>
        <w:rPr>
          <w:rFonts w:ascii="Arial" w:hAnsi="Arial" w:cs="Arial"/>
          <w:sz w:val="22"/>
          <w:szCs w:val="22"/>
        </w:rPr>
      </w:pPr>
    </w:p>
    <w:p w14:paraId="08506A5F" w14:textId="77777777" w:rsidR="00AD75F8" w:rsidRDefault="00AD75F8" w:rsidP="00AD75F8">
      <w:pPr>
        <w:ind w:left="720" w:right="270"/>
        <w:rPr>
          <w:rFonts w:ascii="Arial" w:hAnsi="Arial" w:cs="Arial"/>
          <w:sz w:val="22"/>
          <w:szCs w:val="22"/>
        </w:rPr>
      </w:pPr>
    </w:p>
    <w:p w14:paraId="100D74C3" w14:textId="77777777" w:rsidR="00AD75F8" w:rsidRDefault="00AD75F8" w:rsidP="00AD75F8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</w:t>
      </w:r>
      <w:r w:rsidRPr="00AD75F8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52D3DC21">
          <v:shape id="_x0000_i1138" type="#_x0000_t75" style="width:16.85pt;height:24.15pt" o:ole="">
            <v:imagedata r:id="rId238" o:title=""/>
          </v:shape>
          <o:OLEObject Type="Embed" ProgID="Equation.DSMT4" ShapeID="_x0000_i1138" DrawAspect="Content" ObjectID="_1831295784" r:id="rId23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n’t “friendly” (i.e., since we don’t know what </w:t>
      </w:r>
      <w:r w:rsidRPr="00AD75F8">
        <w:rPr>
          <w:rFonts w:ascii="Arial" w:hAnsi="Arial" w:cs="Arial"/>
          <w:color w:val="800080"/>
          <w:position w:val="-20"/>
          <w:sz w:val="22"/>
          <w:szCs w:val="22"/>
        </w:rPr>
        <w:object w:dxaOrig="859" w:dyaOrig="520" w14:anchorId="24B0B714">
          <v:shape id="_x0000_i1139" type="#_x0000_t75" style="width:42.9pt;height:26.05pt" o:ole="">
            <v:imagedata r:id="rId240" o:title=""/>
          </v:shape>
          <o:OLEObject Type="Embed" ProgID="Equation.DSMT4" ShapeID="_x0000_i1139" DrawAspect="Content" ObjectID="_1831295785" r:id="rId24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equals) we can’t use the method we used for the previous expressions.  Instead, we’ll need to rely on the definition of cosine and our familiarity with the symmetry of a circle.</w:t>
      </w:r>
    </w:p>
    <w:p w14:paraId="6F4523CB" w14:textId="77777777" w:rsidR="00AD75F8" w:rsidRDefault="00AD75F8" w:rsidP="00AD75F8">
      <w:pPr>
        <w:ind w:left="720" w:right="270"/>
        <w:rPr>
          <w:rFonts w:ascii="Arial" w:hAnsi="Arial" w:cs="Arial"/>
          <w:sz w:val="22"/>
          <w:szCs w:val="22"/>
        </w:rPr>
      </w:pPr>
    </w:p>
    <w:p w14:paraId="4A7B2379" w14:textId="41675298" w:rsidR="00AD75F8" w:rsidRDefault="00C40CD2" w:rsidP="00AD75F8">
      <w:pPr>
        <w:ind w:left="1440"/>
        <w:jc w:val="both"/>
        <w:rPr>
          <w:rFonts w:ascii="Arial" w:hAnsi="Arial" w:cs="Arial"/>
          <w:sz w:val="22"/>
          <w:szCs w:val="22"/>
        </w:rPr>
      </w:pPr>
      <w:r w:rsidRPr="006F5E56">
        <w:rPr>
          <w:rFonts w:ascii="Arial" w:hAnsi="Arial" w:cs="Arial"/>
          <w:bCs/>
          <w:position w:val="-60"/>
          <w:sz w:val="22"/>
        </w:rPr>
        <w:object w:dxaOrig="8559" w:dyaOrig="1320" w14:anchorId="2A6C52FB">
          <v:shape id="_x0000_i1140" type="#_x0000_t75" style="width:427.95pt;height:65.85pt" o:ole="">
            <v:imagedata r:id="rId242" o:title=""/>
          </v:shape>
          <o:OLEObject Type="Embed" ProgID="Equation.DSMT4" ShapeID="_x0000_i1140" DrawAspect="Content" ObjectID="_1831295786" r:id="rId243"/>
        </w:object>
      </w:r>
    </w:p>
    <w:p w14:paraId="710CB531" w14:textId="77777777" w:rsidR="00E86DFE" w:rsidRPr="009473EC" w:rsidRDefault="00E86DFE" w:rsidP="00414751">
      <w:pPr>
        <w:ind w:left="360" w:right="270"/>
        <w:rPr>
          <w:rFonts w:ascii="Arial" w:hAnsi="Arial" w:cs="Arial"/>
          <w:sz w:val="16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F9009A5" w14:textId="77777777" w:rsidR="00E86DFE" w:rsidRDefault="00E86DFE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3CEC7B3" w14:textId="77777777" w:rsidR="00AC37F4" w:rsidRPr="002B6F40" w:rsidRDefault="00AC37F4" w:rsidP="00414751">
      <w:pPr>
        <w:ind w:left="720" w:right="270"/>
        <w:jc w:val="both"/>
        <w:rPr>
          <w:rFonts w:ascii="Arial" w:hAnsi="Arial" w:cs="Arial"/>
          <w:sz w:val="16"/>
          <w:szCs w:val="22"/>
        </w:rPr>
      </w:pPr>
    </w:p>
    <w:p w14:paraId="4ECFDFD0" w14:textId="77777777" w:rsidR="00AC37F4" w:rsidRDefault="00E86DFE" w:rsidP="00414751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9</w:t>
      </w:r>
      <w:r w:rsidR="00AC37F4">
        <w:rPr>
          <w:rFonts w:ascii="Arial" w:hAnsi="Arial" w:cs="Arial"/>
          <w:b/>
          <w:sz w:val="22"/>
          <w:szCs w:val="22"/>
        </w:rPr>
        <w:t>.</w:t>
      </w:r>
      <w:r w:rsidR="00AC37F4">
        <w:rPr>
          <w:rFonts w:ascii="Arial" w:hAnsi="Arial" w:cs="Arial"/>
          <w:sz w:val="22"/>
          <w:szCs w:val="22"/>
        </w:rPr>
        <w:tab/>
        <w:t xml:space="preserve">Sketch a graph of </w:t>
      </w:r>
      <w:r w:rsidR="00AC37F4" w:rsidRPr="00755183">
        <w:rPr>
          <w:rFonts w:ascii="Arial" w:hAnsi="Arial" w:cs="Arial"/>
          <w:position w:val="-20"/>
          <w:sz w:val="22"/>
          <w:szCs w:val="22"/>
        </w:rPr>
        <w:object w:dxaOrig="2439" w:dyaOrig="520" w14:anchorId="18B8436C">
          <v:shape id="_x0000_i1141" type="#_x0000_t75" style="width:121.85pt;height:26.05pt" o:ole="">
            <v:imagedata r:id="rId244" o:title=""/>
          </v:shape>
          <o:OLEObject Type="Embed" ProgID="Equation.DSMT4" ShapeID="_x0000_i1141" DrawAspect="Content" ObjectID="_1831295787" r:id="rId245"/>
        </w:object>
      </w:r>
      <w:r w:rsidR="00AC37F4">
        <w:rPr>
          <w:rFonts w:ascii="Arial" w:hAnsi="Arial" w:cs="Arial"/>
          <w:sz w:val="22"/>
          <w:szCs w:val="22"/>
        </w:rPr>
        <w:t>.  State the period, midline, and amplitude.</w:t>
      </w:r>
    </w:p>
    <w:p w14:paraId="17CA1AD6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3F744947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</w:rPr>
      </w:pPr>
    </w:p>
    <w:p w14:paraId="6B2BF1D9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sz w:val="22"/>
          <w:szCs w:val="22"/>
        </w:rPr>
        <w:t>First, let’s write the function in “standard form”:</w:t>
      </w:r>
    </w:p>
    <w:p w14:paraId="0FE9EF7F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1C9590B7" w14:textId="77777777" w:rsidR="00AC37F4" w:rsidRPr="000233C5" w:rsidRDefault="00EB4DAC" w:rsidP="00414751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position w:val="-48"/>
          <w:sz w:val="22"/>
          <w:szCs w:val="22"/>
        </w:rPr>
        <w:object w:dxaOrig="2659" w:dyaOrig="1080" w14:anchorId="6FFF50B6">
          <v:shape id="_x0000_i1142" type="#_x0000_t75" style="width:132.95pt;height:54pt" o:ole="">
            <v:imagedata r:id="rId246" o:title=""/>
          </v:shape>
          <o:OLEObject Type="Embed" ProgID="Equation.DSMT4" ShapeID="_x0000_i1142" DrawAspect="Content" ObjectID="_1831295788" r:id="rId247"/>
        </w:object>
      </w:r>
    </w:p>
    <w:p w14:paraId="30DD6B16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39620415" w14:textId="77777777" w:rsidR="00835220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sz w:val="22"/>
          <w:szCs w:val="22"/>
        </w:rPr>
        <w:t>Th</w:t>
      </w:r>
      <w:r w:rsidR="009473EC">
        <w:rPr>
          <w:rFonts w:ascii="Arial" w:hAnsi="Arial" w:cs="Arial"/>
          <w:color w:val="800080"/>
          <w:sz w:val="22"/>
          <w:szCs w:val="22"/>
        </w:rPr>
        <w:t xml:space="preserve">erefore, 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this is a function of the form </w:t>
      </w:r>
      <w:r w:rsidR="00EB4DAC" w:rsidRPr="000233C5">
        <w:rPr>
          <w:rFonts w:ascii="Arial" w:hAnsi="Arial" w:cs="Arial"/>
          <w:color w:val="800080"/>
          <w:position w:val="-14"/>
          <w:sz w:val="22"/>
          <w:szCs w:val="22"/>
        </w:rPr>
        <w:object w:dxaOrig="2659" w:dyaOrig="400" w14:anchorId="30C84516">
          <v:shape id="_x0000_i1143" type="#_x0000_t75" style="width:132.95pt;height:19.9pt" o:ole="">
            <v:imagedata r:id="rId248" o:title=""/>
          </v:shape>
          <o:OLEObject Type="Embed" ProgID="Equation.DSMT4" ShapeID="_x0000_i1143" DrawAspect="Content" ObjectID="_1831295789" r:id="rId249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where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0E0F3749">
          <v:shape id="_x0000_i1144" type="#_x0000_t75" style="width:31pt;height:16.1pt" o:ole="">
            <v:imagedata r:id="rId250" o:title=""/>
          </v:shape>
          <o:OLEObject Type="Embed" ProgID="Equation.DSMT4" ShapeID="_x0000_i1144" DrawAspect="Content" ObjectID="_1831295790" r:id="rId251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39" w:dyaOrig="320" w14:anchorId="78C89A46">
          <v:shape id="_x0000_i1145" type="#_x0000_t75" style="width:31.8pt;height:16.1pt" o:ole="">
            <v:imagedata r:id="rId252" o:title=""/>
          </v:shape>
          <o:OLEObject Type="Embed" ProgID="Equation.DSMT4" ShapeID="_x0000_i1145" DrawAspect="Content" ObjectID="_1831295791" r:id="rId253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</w:t>
      </w:r>
      <w:r w:rsidR="00EB4DAC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20" w:dyaOrig="480" w14:anchorId="42D35675">
          <v:shape id="_x0000_i1146" type="#_x0000_t75" style="width:41pt;height:24.15pt" o:ole="">
            <v:imagedata r:id="rId254" o:title=""/>
          </v:shape>
          <o:OLEObject Type="Embed" ProgID="Equation.DSMT4" ShapeID="_x0000_i1146" DrawAspect="Content" ObjectID="_1831295792" r:id="rId255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and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40" w:dyaOrig="320" w14:anchorId="40A8970D">
          <v:shape id="_x0000_i1147" type="#_x0000_t75" style="width:37.15pt;height:16.1pt" o:ole="">
            <v:imagedata r:id="rId256" o:title=""/>
          </v:shape>
          <o:OLEObject Type="Embed" ProgID="Equation.DSMT4" ShapeID="_x0000_i1147" DrawAspect="Content" ObjectID="_1831295793" r:id="rId257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Since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1EB7B1AE">
          <v:shape id="_x0000_i1148" type="#_x0000_t75" style="width:31pt;height:16.1pt" o:ole="">
            <v:imagedata r:id="rId250" o:title=""/>
          </v:shape>
          <o:OLEObject Type="Embed" ProgID="Equation.DSMT4" ShapeID="_x0000_i1148" DrawAspect="Content" ObjectID="_1831295794" r:id="rId258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the function has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amplitude </w:t>
      </w:r>
      <w:r w:rsidRPr="000233C5">
        <w:rPr>
          <w:b/>
          <w:color w:val="800080"/>
        </w:rPr>
        <w:t>3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 units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Using the fact that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39" w:dyaOrig="320" w14:anchorId="08281F87">
          <v:shape id="_x0000_i1149" type="#_x0000_t75" style="width:31.8pt;height:16.1pt" o:ole="">
            <v:imagedata r:id="rId252" o:title=""/>
          </v:shape>
          <o:OLEObject Type="Embed" ProgID="Equation.DSMT4" ShapeID="_x0000_i1149" DrawAspect="Content" ObjectID="_1831295795" r:id="rId259"/>
        </w:object>
      </w:r>
      <w:r w:rsidRPr="000233C5">
        <w:rPr>
          <w:rFonts w:ascii="Arial" w:hAnsi="Arial" w:cs="Arial"/>
          <w:color w:val="800080"/>
          <w:sz w:val="22"/>
          <w:szCs w:val="22"/>
        </w:rPr>
        <w:t>, we can find the period:</w:t>
      </w:r>
    </w:p>
    <w:p w14:paraId="00437259" w14:textId="77777777" w:rsidR="00835220" w:rsidRDefault="00835220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6867635" w14:textId="77777777" w:rsidR="00AC37F4" w:rsidRPr="000233C5" w:rsidRDefault="00835220" w:rsidP="00835220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5220">
        <w:rPr>
          <w:rFonts w:ascii="Arial" w:hAnsi="Arial" w:cs="Arial"/>
          <w:color w:val="800080"/>
          <w:position w:val="-54"/>
          <w:sz w:val="22"/>
          <w:szCs w:val="22"/>
        </w:rPr>
        <w:object w:dxaOrig="800" w:dyaOrig="1320" w14:anchorId="064E442E">
          <v:shape id="_x0000_i1150" type="#_x0000_t75" style="width:39.85pt;height:65.85pt" o:ole="">
            <v:imagedata r:id="rId260" o:title=""/>
          </v:shape>
          <o:OLEObject Type="Embed" ProgID="Equation.DSMT4" ShapeID="_x0000_i1150" DrawAspect="Content" ObjectID="_1831295796" r:id="rId261"/>
        </w:object>
      </w:r>
      <w:r w:rsidR="00AC37F4" w:rsidRPr="000233C5">
        <w:rPr>
          <w:rFonts w:ascii="Arial" w:hAnsi="Arial" w:cs="Arial"/>
          <w:color w:val="800080"/>
          <w:sz w:val="22"/>
          <w:szCs w:val="22"/>
        </w:rPr>
        <w:t>.</w:t>
      </w:r>
    </w:p>
    <w:p w14:paraId="5F7199BC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423984A" w14:textId="77777777" w:rsidR="00AC37F4" w:rsidRPr="000233C5" w:rsidRDefault="00AC37F4" w:rsidP="00414751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 w:rsidRPr="000233C5">
        <w:rPr>
          <w:rFonts w:ascii="Arial" w:hAnsi="Arial" w:cs="Arial"/>
          <w:color w:val="800080"/>
          <w:sz w:val="22"/>
          <w:szCs w:val="22"/>
        </w:rPr>
        <w:t>So</w:t>
      </w:r>
      <w:proofErr w:type="gramEnd"/>
      <w:r w:rsidRPr="000233C5">
        <w:rPr>
          <w:rFonts w:ascii="Arial" w:hAnsi="Arial" w:cs="Arial"/>
          <w:color w:val="800080"/>
          <w:sz w:val="22"/>
          <w:szCs w:val="22"/>
        </w:rPr>
        <w:t xml:space="preserve"> the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period is </w:t>
      </w:r>
      <w:r w:rsidRPr="000233C5">
        <w:rPr>
          <w:rFonts w:ascii="Arial" w:hAnsi="Arial" w:cs="Arial"/>
          <w:b/>
          <w:color w:val="800080"/>
          <w:position w:val="-6"/>
          <w:sz w:val="22"/>
          <w:szCs w:val="22"/>
        </w:rPr>
        <w:object w:dxaOrig="240" w:dyaOrig="220" w14:anchorId="039A4CCA">
          <v:shape id="_x0000_i1151" type="#_x0000_t75" style="width:11.85pt;height:11.1pt" o:ole="">
            <v:imagedata r:id="rId262" o:title=""/>
          </v:shape>
          <o:OLEObject Type="Embed" ProgID="Equation.DSMT4" ShapeID="_x0000_i1151" DrawAspect="Content" ObjectID="_1831295797" r:id="rId263"/>
        </w:objec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 units</w:t>
      </w:r>
      <w:r w:rsidRPr="000233C5">
        <w:rPr>
          <w:rFonts w:ascii="Arial" w:hAnsi="Arial" w:cs="Arial"/>
          <w:color w:val="800080"/>
          <w:sz w:val="22"/>
          <w:szCs w:val="22"/>
        </w:rPr>
        <w:t>.  Since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40" w:dyaOrig="320" w14:anchorId="51809E13">
          <v:shape id="_x0000_i1152" type="#_x0000_t75" style="width:37.15pt;height:16.1pt" o:ole="">
            <v:imagedata r:id="rId256" o:title=""/>
          </v:shape>
          <o:OLEObject Type="Embed" ProgID="Equation.DSMT4" ShapeID="_x0000_i1152" DrawAspect="Content" ObjectID="_1831295798" r:id="rId264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the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midline is </w:t>
      </w:r>
      <w:r w:rsidR="00EB4DAC"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80" w:dyaOrig="320" w14:anchorId="4E3D1DB0">
          <v:shape id="_x0000_i1153" type="#_x0000_t75" style="width:39.05pt;height:16.1pt" o:ole="">
            <v:imagedata r:id="rId265" o:title=""/>
          </v:shape>
          <o:OLEObject Type="Embed" ProgID="Equation.DSMT4" ShapeID="_x0000_i1153" DrawAspect="Content" ObjectID="_1831295799" r:id="rId266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Since </w:t>
      </w:r>
      <w:r w:rsidR="00EB4DAC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20" w:dyaOrig="480" w14:anchorId="19A8BA2A">
          <v:shape id="_x0000_i1154" type="#_x0000_t75" style="width:41pt;height:24.15pt" o:ole="">
            <v:imagedata r:id="rId267" o:title=""/>
          </v:shape>
          <o:OLEObject Type="Embed" ProgID="Equation.DSMT4" ShapeID="_x0000_i1154" DrawAspect="Content" ObjectID="_1831295800" r:id="rId268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we need to “start” our sine wave at </w:t>
      </w:r>
      <w:r w:rsidR="00EB4DAC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780" w:dyaOrig="480" w14:anchorId="78FA8CD6">
          <v:shape id="_x0000_i1155" type="#_x0000_t75" style="width:39.05pt;height:24.15pt" o:ole="">
            <v:imagedata r:id="rId269" o:title=""/>
          </v:shape>
          <o:OLEObject Type="Embed" ProgID="Equation.DSMT4" ShapeID="_x0000_i1155" DrawAspect="Content" ObjectID="_1831295801" r:id="rId270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i.e., shift the wave left </w:t>
      </w:r>
      <w:r w:rsidR="00EB4DAC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3EF9D4B2">
          <v:shape id="_x0000_i1156" type="#_x0000_t75" style="width:11.85pt;height:24.15pt" o:ole="">
            <v:imagedata r:id="rId271" o:title=""/>
          </v:shape>
          <o:OLEObject Type="Embed" ProgID="Equation.DSMT4" ShapeID="_x0000_i1156" DrawAspect="Content" ObjectID="_1831295802" r:id="rId272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units.  Below is a graph of </w:t>
      </w:r>
      <w:r w:rsidR="00EB4DAC" w:rsidRPr="000233C5">
        <w:rPr>
          <w:rFonts w:ascii="Arial" w:hAnsi="Arial" w:cs="Arial"/>
          <w:color w:val="800080"/>
          <w:position w:val="-20"/>
          <w:sz w:val="22"/>
          <w:szCs w:val="22"/>
        </w:rPr>
        <w:object w:dxaOrig="2640" w:dyaOrig="520" w14:anchorId="11617A52">
          <v:shape id="_x0000_i1157" type="#_x0000_t75" style="width:132.15pt;height:26.05pt" o:ole="">
            <v:imagedata r:id="rId273" o:title=""/>
          </v:shape>
          <o:OLEObject Type="Embed" ProgID="Equation.DSMT4" ShapeID="_x0000_i1157" DrawAspect="Content" ObjectID="_1831295803" r:id="rId274"/>
        </w:object>
      </w:r>
      <w:r w:rsidRPr="000233C5">
        <w:rPr>
          <w:rFonts w:ascii="Arial" w:hAnsi="Arial" w:cs="Arial"/>
          <w:color w:val="800080"/>
          <w:sz w:val="22"/>
          <w:szCs w:val="22"/>
        </w:rPr>
        <w:t>.</w:t>
      </w:r>
    </w:p>
    <w:p w14:paraId="0496244E" w14:textId="77777777" w:rsidR="00AC37F4" w:rsidRPr="009473EC" w:rsidRDefault="00AC37F4" w:rsidP="00414751">
      <w:pPr>
        <w:ind w:left="720" w:right="270"/>
        <w:jc w:val="both"/>
        <w:rPr>
          <w:rFonts w:ascii="Arial" w:hAnsi="Arial" w:cs="Arial"/>
          <w:color w:val="800080"/>
          <w:sz w:val="28"/>
          <w:szCs w:val="16"/>
        </w:rPr>
      </w:pPr>
    </w:p>
    <w:p w14:paraId="0EFB7A83" w14:textId="77777777" w:rsidR="00AC37F4" w:rsidRDefault="00B754FF" w:rsidP="00414751">
      <w:pPr>
        <w:ind w:left="360" w:right="270"/>
        <w:jc w:val="center"/>
        <w:rPr>
          <w:rFonts w:ascii="Arial Narrow" w:hAnsi="Arial Narrow"/>
          <w:color w:val="800080"/>
        </w:rPr>
      </w:pPr>
      <w:r w:rsidRPr="00E51FD0">
        <w:rPr>
          <w:noProof/>
          <w:bdr w:val="single" w:sz="8" w:space="0" w:color="auto"/>
        </w:rPr>
        <w:drawing>
          <wp:inline distT="0" distB="0" distL="0" distR="0" wp14:anchorId="639E6478" wp14:editId="20D5A2D4">
            <wp:extent cx="3486150" cy="1657350"/>
            <wp:effectExtent l="0" t="0" r="0" b="0"/>
            <wp:docPr id="2" name="Picture 2" descr="Graph of a sinusoidal function y equals g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 of a sinusoidal function y equals g of t.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7B394" w14:textId="77777777" w:rsidR="00AC37F4" w:rsidRPr="00AE16E0" w:rsidRDefault="00AC37F4" w:rsidP="00414751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A g</w:t>
      </w:r>
      <w:r w:rsidRPr="00AE16E0">
        <w:rPr>
          <w:rFonts w:ascii="Arial" w:hAnsi="Arial" w:cs="Arial"/>
          <w:color w:val="800080"/>
          <w:sz w:val="22"/>
          <w:szCs w:val="22"/>
        </w:rPr>
        <w:t xml:space="preserve">raph of </w:t>
      </w:r>
      <w:r w:rsidR="00EB4DAC" w:rsidRPr="000401D9">
        <w:rPr>
          <w:rFonts w:ascii="Arial" w:hAnsi="Arial" w:cs="Arial"/>
          <w:position w:val="-22"/>
          <w:sz w:val="22"/>
          <w:szCs w:val="22"/>
        </w:rPr>
        <w:object w:dxaOrig="4640" w:dyaOrig="560" w14:anchorId="4D390C52">
          <v:shape id="_x0000_i1158" type="#_x0000_t75" style="width:232pt;height:27.95pt" o:ole="">
            <v:imagedata r:id="rId276" o:title=""/>
          </v:shape>
          <o:OLEObject Type="Embed" ProgID="Equation.DSMT4" ShapeID="_x0000_i1158" DrawAspect="Content" ObjectID="_1831295804" r:id="rId277"/>
        </w:object>
      </w:r>
      <w:r w:rsidRPr="00AE16E0">
        <w:rPr>
          <w:rFonts w:ascii="Arial" w:hAnsi="Arial" w:cs="Arial"/>
          <w:color w:val="800080"/>
          <w:sz w:val="22"/>
          <w:szCs w:val="22"/>
        </w:rPr>
        <w:t>.</w:t>
      </w:r>
    </w:p>
    <w:p w14:paraId="36D11340" w14:textId="77777777" w:rsidR="00AC37F4" w:rsidRDefault="00AC37F4" w:rsidP="00414751">
      <w:pPr>
        <w:ind w:left="720" w:right="270"/>
        <w:rPr>
          <w:rFonts w:ascii="Arial" w:hAnsi="Arial" w:cs="Arial"/>
          <w:sz w:val="22"/>
        </w:rPr>
      </w:pPr>
    </w:p>
    <w:p w14:paraId="0DDC59F7" w14:textId="77777777" w:rsidR="00AC37F4" w:rsidRDefault="00AC37F4" w:rsidP="00414751">
      <w:pPr>
        <w:ind w:left="720" w:right="270"/>
        <w:rPr>
          <w:rFonts w:ascii="Arial" w:hAnsi="Arial" w:cs="Arial"/>
          <w:bCs/>
          <w:sz w:val="22"/>
        </w:rPr>
      </w:pPr>
    </w:p>
    <w:p w14:paraId="597418CB" w14:textId="77777777" w:rsidR="00E86DFE" w:rsidRDefault="00E86DFE" w:rsidP="00414751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55E80933" w14:textId="77777777" w:rsidR="00AC37F4" w:rsidRDefault="00AC37F4" w:rsidP="00414751">
      <w:pPr>
        <w:ind w:left="720" w:right="270"/>
        <w:rPr>
          <w:rFonts w:ascii="Arial" w:hAnsi="Arial" w:cs="Arial"/>
          <w:bCs/>
          <w:sz w:val="22"/>
        </w:rPr>
      </w:pPr>
    </w:p>
    <w:p w14:paraId="41B5C11E" w14:textId="77777777" w:rsidR="00AC37F4" w:rsidRPr="002B6F40" w:rsidRDefault="00AC37F4" w:rsidP="00414751">
      <w:pPr>
        <w:ind w:left="720" w:right="270"/>
        <w:rPr>
          <w:rFonts w:ascii="Arial" w:hAnsi="Arial" w:cs="Arial"/>
          <w:sz w:val="16"/>
          <w:szCs w:val="22"/>
        </w:rPr>
      </w:pPr>
    </w:p>
    <w:p w14:paraId="74BE82B2" w14:textId="77777777" w:rsidR="002B6F40" w:rsidRDefault="002B6F40" w:rsidP="002B6F40">
      <w:pPr>
        <w:ind w:left="720" w:right="270" w:hanging="4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10.</w:t>
      </w:r>
      <w:r>
        <w:rPr>
          <w:rFonts w:ascii="Arial" w:hAnsi="Arial" w:cs="Arial"/>
          <w:sz w:val="22"/>
          <w:szCs w:val="22"/>
        </w:rPr>
        <w:tab/>
        <w:t xml:space="preserve">Sketch a graph of </w:t>
      </w:r>
      <w:r w:rsidR="00AD1487" w:rsidRPr="00755183">
        <w:rPr>
          <w:rFonts w:ascii="Arial" w:hAnsi="Arial" w:cs="Arial"/>
          <w:position w:val="-20"/>
          <w:sz w:val="22"/>
          <w:szCs w:val="22"/>
        </w:rPr>
        <w:object w:dxaOrig="2620" w:dyaOrig="520" w14:anchorId="209A9150">
          <v:shape id="_x0000_i1159" type="#_x0000_t75" style="width:131pt;height:26.05pt" o:ole="">
            <v:imagedata r:id="rId278" o:title=""/>
          </v:shape>
          <o:OLEObject Type="Embed" ProgID="Equation.DSMT4" ShapeID="_x0000_i1159" DrawAspect="Content" ObjectID="_1831295805" r:id="rId279"/>
        </w:object>
      </w:r>
      <w:r>
        <w:rPr>
          <w:rFonts w:ascii="Arial" w:hAnsi="Arial" w:cs="Arial"/>
          <w:sz w:val="22"/>
          <w:szCs w:val="22"/>
        </w:rPr>
        <w:t>.  State the period, midline, and amplitude.</w:t>
      </w:r>
    </w:p>
    <w:p w14:paraId="4BA8EEF5" w14:textId="77777777" w:rsidR="002B6F40" w:rsidRDefault="002B6F40" w:rsidP="002B6F40">
      <w:pPr>
        <w:ind w:left="720" w:right="270"/>
        <w:jc w:val="both"/>
        <w:rPr>
          <w:rFonts w:ascii="Arial" w:hAnsi="Arial" w:cs="Arial"/>
          <w:sz w:val="22"/>
        </w:rPr>
      </w:pPr>
    </w:p>
    <w:p w14:paraId="2AE4166E" w14:textId="77777777" w:rsidR="002B6F40" w:rsidRDefault="002B6F40" w:rsidP="002B6F40">
      <w:pPr>
        <w:ind w:left="720" w:right="270"/>
        <w:jc w:val="both"/>
        <w:rPr>
          <w:rFonts w:ascii="Arial" w:hAnsi="Arial" w:cs="Arial"/>
          <w:sz w:val="22"/>
        </w:rPr>
      </w:pPr>
    </w:p>
    <w:p w14:paraId="0B3D433F" w14:textId="77777777" w:rsidR="002B6F40" w:rsidRPr="000233C5" w:rsidRDefault="002B6F40" w:rsidP="002B6F4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sz w:val="22"/>
          <w:szCs w:val="22"/>
        </w:rPr>
        <w:t>First, let’s write the function in “standard form”:</w:t>
      </w:r>
    </w:p>
    <w:p w14:paraId="48496DBA" w14:textId="77777777" w:rsidR="002B6F40" w:rsidRPr="000233C5" w:rsidRDefault="002B6F40" w:rsidP="002B6F40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440347FF" w14:textId="77777777" w:rsidR="002B6F40" w:rsidRPr="000233C5" w:rsidRDefault="005961C6" w:rsidP="002B6F40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position w:val="-48"/>
          <w:sz w:val="22"/>
          <w:szCs w:val="22"/>
        </w:rPr>
        <w:object w:dxaOrig="2780" w:dyaOrig="1080" w14:anchorId="64C576A3">
          <v:shape id="_x0000_i1160" type="#_x0000_t75" style="width:139pt;height:54pt" o:ole="">
            <v:imagedata r:id="rId280" o:title=""/>
          </v:shape>
          <o:OLEObject Type="Embed" ProgID="Equation.DSMT4" ShapeID="_x0000_i1160" DrawAspect="Content" ObjectID="_1831295806" r:id="rId281"/>
        </w:object>
      </w:r>
    </w:p>
    <w:p w14:paraId="4CEDC9CB" w14:textId="77777777" w:rsidR="00370510" w:rsidRPr="000233C5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59634783" w14:textId="77777777" w:rsidR="00370510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0233C5">
        <w:rPr>
          <w:rFonts w:ascii="Arial" w:hAnsi="Arial" w:cs="Arial"/>
          <w:color w:val="800080"/>
          <w:sz w:val="22"/>
          <w:szCs w:val="22"/>
        </w:rPr>
        <w:t>Th</w:t>
      </w:r>
      <w:r>
        <w:rPr>
          <w:rFonts w:ascii="Arial" w:hAnsi="Arial" w:cs="Arial"/>
          <w:color w:val="800080"/>
          <w:sz w:val="22"/>
          <w:szCs w:val="22"/>
        </w:rPr>
        <w:t xml:space="preserve">erefore, 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this is a function of the form </w:t>
      </w:r>
      <w:r w:rsidRPr="000233C5">
        <w:rPr>
          <w:rFonts w:ascii="Arial" w:hAnsi="Arial" w:cs="Arial"/>
          <w:color w:val="800080"/>
          <w:position w:val="-14"/>
          <w:sz w:val="22"/>
          <w:szCs w:val="22"/>
        </w:rPr>
        <w:object w:dxaOrig="2640" w:dyaOrig="400" w14:anchorId="06653D7C">
          <v:shape id="_x0000_i1161" type="#_x0000_t75" style="width:132.15pt;height:19.9pt" o:ole="">
            <v:imagedata r:id="rId282" o:title=""/>
          </v:shape>
          <o:OLEObject Type="Embed" ProgID="Equation.DSMT4" ShapeID="_x0000_i1161" DrawAspect="Content" ObjectID="_1831295807" r:id="rId283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where 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39" w:dyaOrig="320" w14:anchorId="74F47198">
          <v:shape id="_x0000_i1162" type="#_x0000_t75" style="width:31.8pt;height:16.1pt" o:ole="">
            <v:imagedata r:id="rId284" o:title=""/>
          </v:shape>
          <o:OLEObject Type="Embed" ProgID="Equation.DSMT4" ShapeID="_x0000_i1162" DrawAspect="Content" ObjectID="_1831295808" r:id="rId285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</w:t>
      </w:r>
      <w:r w:rsidRPr="00370510">
        <w:rPr>
          <w:rFonts w:ascii="Arial" w:hAnsi="Arial" w:cs="Arial"/>
          <w:color w:val="800080"/>
          <w:position w:val="-18"/>
          <w:sz w:val="22"/>
          <w:szCs w:val="22"/>
        </w:rPr>
        <w:object w:dxaOrig="680" w:dyaOrig="480" w14:anchorId="60B6D338">
          <v:shape id="_x0000_i1163" type="#_x0000_t75" style="width:34.1pt;height:24.15pt" o:ole="">
            <v:imagedata r:id="rId286" o:title=""/>
          </v:shape>
          <o:OLEObject Type="Embed" ProgID="Equation.DSMT4" ShapeID="_x0000_i1163" DrawAspect="Content" ObjectID="_1831295809" r:id="rId287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</w:t>
      </w:r>
      <w:r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00" w:dyaOrig="480" w14:anchorId="60D2070C">
          <v:shape id="_x0000_i1164" type="#_x0000_t75" style="width:39.85pt;height:24.15pt" o:ole="">
            <v:imagedata r:id="rId288" o:title=""/>
          </v:shape>
          <o:OLEObject Type="Embed" ProgID="Equation.DSMT4" ShapeID="_x0000_i1164" DrawAspect="Content" ObjectID="_1831295810" r:id="rId289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and 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40" w:dyaOrig="320" w14:anchorId="7465534A">
          <v:shape id="_x0000_i1165" type="#_x0000_t75" style="width:37.15pt;height:16.1pt" o:ole="">
            <v:imagedata r:id="rId290" o:title=""/>
          </v:shape>
          <o:OLEObject Type="Embed" ProgID="Equation.DSMT4" ShapeID="_x0000_i1165" DrawAspect="Content" ObjectID="_1831295811" r:id="rId291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Since 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639" w:dyaOrig="320" w14:anchorId="6E39285A">
          <v:shape id="_x0000_i1166" type="#_x0000_t75" style="width:31.8pt;height:16.1pt" o:ole="">
            <v:imagedata r:id="rId292" o:title=""/>
          </v:shape>
          <o:OLEObject Type="Embed" ProgID="Equation.DSMT4" ShapeID="_x0000_i1166" DrawAspect="Content" ObjectID="_1831295812" r:id="rId293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the function has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amplitude </w:t>
      </w:r>
      <w:r>
        <w:rPr>
          <w:b/>
          <w:color w:val="800080"/>
        </w:rPr>
        <w:t>2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 units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Using the fact that </w:t>
      </w:r>
      <w:r w:rsidRPr="00370510">
        <w:rPr>
          <w:rFonts w:ascii="Arial" w:hAnsi="Arial" w:cs="Arial"/>
          <w:color w:val="800080"/>
          <w:position w:val="-18"/>
          <w:sz w:val="22"/>
          <w:szCs w:val="22"/>
        </w:rPr>
        <w:object w:dxaOrig="680" w:dyaOrig="480" w14:anchorId="21CE093F">
          <v:shape id="_x0000_i1167" type="#_x0000_t75" style="width:34.1pt;height:24.15pt" o:ole="">
            <v:imagedata r:id="rId286" o:title=""/>
          </v:shape>
          <o:OLEObject Type="Embed" ProgID="Equation.DSMT4" ShapeID="_x0000_i1167" DrawAspect="Content" ObjectID="_1831295813" r:id="rId294"/>
        </w:object>
      </w:r>
      <w:r w:rsidRPr="000233C5">
        <w:rPr>
          <w:rFonts w:ascii="Arial" w:hAnsi="Arial" w:cs="Arial"/>
          <w:color w:val="800080"/>
          <w:sz w:val="22"/>
          <w:szCs w:val="22"/>
        </w:rPr>
        <w:t>, we can find the period:</w:t>
      </w:r>
    </w:p>
    <w:p w14:paraId="50BB5377" w14:textId="77777777" w:rsidR="00370510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D7DE521" w14:textId="77777777" w:rsidR="00370510" w:rsidRPr="000233C5" w:rsidRDefault="00370510" w:rsidP="00370510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370510">
        <w:rPr>
          <w:rFonts w:ascii="Arial" w:hAnsi="Arial" w:cs="Arial"/>
          <w:color w:val="800080"/>
          <w:position w:val="-62"/>
          <w:sz w:val="22"/>
          <w:szCs w:val="22"/>
        </w:rPr>
        <w:object w:dxaOrig="800" w:dyaOrig="1400" w14:anchorId="784575CC">
          <v:shape id="_x0000_i1168" type="#_x0000_t75" style="width:39.85pt;height:70.05pt" o:ole="">
            <v:imagedata r:id="rId295" o:title=""/>
          </v:shape>
          <o:OLEObject Type="Embed" ProgID="Equation.DSMT4" ShapeID="_x0000_i1168" DrawAspect="Content" ObjectID="_1831295814" r:id="rId296"/>
        </w:object>
      </w:r>
      <w:r w:rsidRPr="000233C5">
        <w:rPr>
          <w:rFonts w:ascii="Arial" w:hAnsi="Arial" w:cs="Arial"/>
          <w:color w:val="800080"/>
          <w:sz w:val="22"/>
          <w:szCs w:val="22"/>
        </w:rPr>
        <w:t>.</w:t>
      </w:r>
    </w:p>
    <w:p w14:paraId="21CC0838" w14:textId="77777777" w:rsidR="00370510" w:rsidRPr="000233C5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B640F08" w14:textId="77777777" w:rsidR="00370510" w:rsidRPr="000233C5" w:rsidRDefault="00370510" w:rsidP="00370510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 w:rsidRPr="000233C5">
        <w:rPr>
          <w:rFonts w:ascii="Arial" w:hAnsi="Arial" w:cs="Arial"/>
          <w:color w:val="800080"/>
          <w:sz w:val="22"/>
          <w:szCs w:val="22"/>
        </w:rPr>
        <w:t>So</w:t>
      </w:r>
      <w:proofErr w:type="gramEnd"/>
      <w:r w:rsidRPr="000233C5">
        <w:rPr>
          <w:rFonts w:ascii="Arial" w:hAnsi="Arial" w:cs="Arial"/>
          <w:color w:val="800080"/>
          <w:sz w:val="22"/>
          <w:szCs w:val="22"/>
        </w:rPr>
        <w:t xml:space="preserve"> the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period is </w:t>
      </w:r>
      <w:r w:rsidRPr="00370510">
        <w:rPr>
          <w:rFonts w:ascii="Arial" w:hAnsi="Arial" w:cs="Arial"/>
          <w:b/>
          <w:color w:val="800080"/>
          <w:position w:val="-4"/>
          <w:sz w:val="22"/>
          <w:szCs w:val="22"/>
        </w:rPr>
        <w:object w:dxaOrig="200" w:dyaOrig="260" w14:anchorId="1BC510FE">
          <v:shape id="_x0000_i1169" type="#_x0000_t75" style="width:9.95pt;height:13pt" o:ole="">
            <v:imagedata r:id="rId297" o:title=""/>
          </v:shape>
          <o:OLEObject Type="Embed" ProgID="Equation.DSMT4" ShapeID="_x0000_i1169" DrawAspect="Content" ObjectID="_1831295815" r:id="rId298"/>
        </w:objec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 units</w:t>
      </w:r>
      <w:r w:rsidRPr="000233C5">
        <w:rPr>
          <w:rFonts w:ascii="Arial" w:hAnsi="Arial" w:cs="Arial"/>
          <w:color w:val="800080"/>
          <w:sz w:val="22"/>
          <w:szCs w:val="22"/>
        </w:rPr>
        <w:t>.  Since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40" w:dyaOrig="320" w14:anchorId="722999BE">
          <v:shape id="_x0000_i1170" type="#_x0000_t75" style="width:37.15pt;height:16.1pt" o:ole="">
            <v:imagedata r:id="rId299" o:title=""/>
          </v:shape>
          <o:OLEObject Type="Embed" ProgID="Equation.DSMT4" ShapeID="_x0000_i1170" DrawAspect="Content" ObjectID="_1831295816" r:id="rId300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the </w:t>
      </w:r>
      <w:r w:rsidRPr="000233C5">
        <w:rPr>
          <w:rFonts w:ascii="Arial" w:hAnsi="Arial" w:cs="Arial"/>
          <w:b/>
          <w:color w:val="800080"/>
          <w:sz w:val="22"/>
          <w:szCs w:val="22"/>
        </w:rPr>
        <w:t xml:space="preserve">midline is </w:t>
      </w:r>
      <w:r w:rsidRPr="000233C5">
        <w:rPr>
          <w:rFonts w:ascii="Arial" w:hAnsi="Arial" w:cs="Arial"/>
          <w:color w:val="800080"/>
          <w:position w:val="-10"/>
          <w:sz w:val="22"/>
          <w:szCs w:val="22"/>
        </w:rPr>
        <w:object w:dxaOrig="780" w:dyaOrig="320" w14:anchorId="40FBF413">
          <v:shape id="_x0000_i1171" type="#_x0000_t75" style="width:39.05pt;height:16.1pt" o:ole="">
            <v:imagedata r:id="rId301" o:title=""/>
          </v:shape>
          <o:OLEObject Type="Embed" ProgID="Equation.DSMT4" ShapeID="_x0000_i1171" DrawAspect="Content" ObjectID="_1831295817" r:id="rId302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.  Since </w:t>
      </w:r>
      <w:r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00" w:dyaOrig="480" w14:anchorId="1CCF6607">
          <v:shape id="_x0000_i1172" type="#_x0000_t75" style="width:39.85pt;height:24.15pt" o:ole="">
            <v:imagedata r:id="rId303" o:title=""/>
          </v:shape>
          <o:OLEObject Type="Embed" ProgID="Equation.DSMT4" ShapeID="_x0000_i1172" DrawAspect="Content" ObjectID="_1831295818" r:id="rId304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we need to “start” our </w:t>
      </w:r>
      <w:r>
        <w:rPr>
          <w:rFonts w:ascii="Arial" w:hAnsi="Arial" w:cs="Arial"/>
          <w:color w:val="800080"/>
          <w:sz w:val="22"/>
          <w:szCs w:val="22"/>
        </w:rPr>
        <w:t>co</w:t>
      </w:r>
      <w:r w:rsidRPr="000233C5">
        <w:rPr>
          <w:rFonts w:ascii="Arial" w:hAnsi="Arial" w:cs="Arial"/>
          <w:color w:val="800080"/>
          <w:sz w:val="22"/>
          <w:szCs w:val="22"/>
        </w:rPr>
        <w:t xml:space="preserve">sine wave at </w:t>
      </w:r>
      <w:r w:rsidR="00E937B5"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800" w:dyaOrig="480" w14:anchorId="5B89EE50">
          <v:shape id="_x0000_i1173" type="#_x0000_t75" style="width:39.85pt;height:24.15pt" o:ole="">
            <v:imagedata r:id="rId305" o:title=""/>
          </v:shape>
          <o:OLEObject Type="Embed" ProgID="Equation.DSMT4" ShapeID="_x0000_i1173" DrawAspect="Content" ObjectID="_1831295819" r:id="rId306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, i.e., shift the wave left </w:t>
      </w:r>
      <w:r w:rsidRPr="000233C5">
        <w:rPr>
          <w:rFonts w:ascii="Arial" w:hAnsi="Arial" w:cs="Arial"/>
          <w:color w:val="800080"/>
          <w:position w:val="-18"/>
          <w:sz w:val="22"/>
          <w:szCs w:val="22"/>
        </w:rPr>
        <w:object w:dxaOrig="220" w:dyaOrig="480" w14:anchorId="55884FBF">
          <v:shape id="_x0000_i1174" type="#_x0000_t75" style="width:11.1pt;height:24.15pt" o:ole="">
            <v:imagedata r:id="rId307" o:title=""/>
          </v:shape>
          <o:OLEObject Type="Embed" ProgID="Equation.DSMT4" ShapeID="_x0000_i1174" DrawAspect="Content" ObjectID="_1831295820" r:id="rId308"/>
        </w:object>
      </w:r>
      <w:r w:rsidRPr="000233C5">
        <w:rPr>
          <w:rFonts w:ascii="Arial" w:hAnsi="Arial" w:cs="Arial"/>
          <w:color w:val="800080"/>
          <w:sz w:val="22"/>
          <w:szCs w:val="22"/>
        </w:rPr>
        <w:t xml:space="preserve"> units.  Below is a graph of </w:t>
      </w:r>
      <w:r w:rsidRPr="00755183">
        <w:rPr>
          <w:rFonts w:ascii="Arial" w:hAnsi="Arial" w:cs="Arial"/>
          <w:position w:val="-20"/>
          <w:sz w:val="22"/>
          <w:szCs w:val="22"/>
        </w:rPr>
        <w:object w:dxaOrig="2620" w:dyaOrig="520" w14:anchorId="696846AC">
          <v:shape id="_x0000_i1175" type="#_x0000_t75" style="width:131pt;height:26.05pt" o:ole="">
            <v:imagedata r:id="rId309" o:title=""/>
          </v:shape>
          <o:OLEObject Type="Embed" ProgID="Equation.DSMT4" ShapeID="_x0000_i1175" DrawAspect="Content" ObjectID="_1831295821" r:id="rId310"/>
        </w:object>
      </w:r>
      <w:r w:rsidRPr="000233C5">
        <w:rPr>
          <w:rFonts w:ascii="Arial" w:hAnsi="Arial" w:cs="Arial"/>
          <w:color w:val="800080"/>
          <w:sz w:val="22"/>
          <w:szCs w:val="22"/>
        </w:rPr>
        <w:t>.</w:t>
      </w:r>
    </w:p>
    <w:p w14:paraId="38A172B5" w14:textId="77777777" w:rsidR="00370510" w:rsidRPr="009473EC" w:rsidRDefault="00370510" w:rsidP="00370510">
      <w:pPr>
        <w:ind w:left="720" w:right="270"/>
        <w:jc w:val="both"/>
        <w:rPr>
          <w:rFonts w:ascii="Arial" w:hAnsi="Arial" w:cs="Arial"/>
          <w:color w:val="800080"/>
          <w:sz w:val="28"/>
          <w:szCs w:val="16"/>
        </w:rPr>
      </w:pPr>
    </w:p>
    <w:p w14:paraId="24BA6A90" w14:textId="77777777" w:rsidR="00370510" w:rsidRDefault="000E5CCE" w:rsidP="00370510">
      <w:pPr>
        <w:ind w:left="360" w:right="270"/>
        <w:jc w:val="center"/>
        <w:rPr>
          <w:rFonts w:ascii="Arial Narrow" w:hAnsi="Arial Narrow"/>
          <w:color w:val="800080"/>
        </w:rPr>
      </w:pPr>
      <w:r w:rsidRPr="003820E0">
        <w:rPr>
          <w:noProof/>
          <w:bdr w:val="single" w:sz="8" w:space="0" w:color="auto"/>
        </w:rPr>
        <w:drawing>
          <wp:inline distT="0" distB="0" distL="0" distR="0" wp14:anchorId="606C3117" wp14:editId="35A2A525">
            <wp:extent cx="3486150" cy="1657350"/>
            <wp:effectExtent l="0" t="0" r="0" b="0"/>
            <wp:docPr id="4" name="Picture 4" descr="Graph of a sinusoidal function y equals q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Graph of a sinusoidal function y equals q of x.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6E3DE" w14:textId="77777777" w:rsidR="00370510" w:rsidRPr="00AE16E0" w:rsidRDefault="00370510" w:rsidP="00370510">
      <w:pPr>
        <w:ind w:left="360" w:right="270"/>
        <w:jc w:val="center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A g</w:t>
      </w:r>
      <w:r w:rsidRPr="00AE16E0">
        <w:rPr>
          <w:rFonts w:ascii="Arial" w:hAnsi="Arial" w:cs="Arial"/>
          <w:color w:val="800080"/>
          <w:sz w:val="22"/>
          <w:szCs w:val="22"/>
        </w:rPr>
        <w:t xml:space="preserve">raph of </w:t>
      </w:r>
      <w:r w:rsidRPr="00370510">
        <w:rPr>
          <w:rFonts w:ascii="Arial" w:hAnsi="Arial" w:cs="Arial"/>
          <w:position w:val="-22"/>
          <w:sz w:val="22"/>
          <w:szCs w:val="22"/>
        </w:rPr>
        <w:object w:dxaOrig="4920" w:dyaOrig="560" w14:anchorId="7FCC004E">
          <v:shape id="_x0000_i1176" type="#_x0000_t75" style="width:245.75pt;height:27.95pt" o:ole="">
            <v:imagedata r:id="rId312" o:title=""/>
          </v:shape>
          <o:OLEObject Type="Embed" ProgID="Equation.DSMT4" ShapeID="_x0000_i1176" DrawAspect="Content" ObjectID="_1831295822" r:id="rId313"/>
        </w:object>
      </w:r>
      <w:r w:rsidRPr="00AE16E0">
        <w:rPr>
          <w:rFonts w:ascii="Arial" w:hAnsi="Arial" w:cs="Arial"/>
          <w:color w:val="800080"/>
          <w:sz w:val="22"/>
          <w:szCs w:val="22"/>
        </w:rPr>
        <w:t>.</w:t>
      </w:r>
    </w:p>
    <w:p w14:paraId="1DB06F0D" w14:textId="77777777" w:rsidR="00370510" w:rsidRDefault="00370510" w:rsidP="00370510">
      <w:pPr>
        <w:ind w:left="720" w:right="270"/>
        <w:rPr>
          <w:rFonts w:ascii="Arial" w:hAnsi="Arial" w:cs="Arial"/>
          <w:sz w:val="22"/>
        </w:rPr>
      </w:pPr>
    </w:p>
    <w:p w14:paraId="14A1106E" w14:textId="77777777" w:rsidR="00370510" w:rsidRDefault="00370510" w:rsidP="00370510">
      <w:pPr>
        <w:ind w:left="720" w:right="270"/>
        <w:rPr>
          <w:rFonts w:ascii="Arial" w:hAnsi="Arial" w:cs="Arial"/>
          <w:bCs/>
          <w:sz w:val="22"/>
        </w:rPr>
      </w:pPr>
    </w:p>
    <w:p w14:paraId="0200031D" w14:textId="77777777" w:rsidR="002B6F40" w:rsidRDefault="002B6F40" w:rsidP="002B6F40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55841705" w14:textId="77777777" w:rsidR="001F19E5" w:rsidRDefault="001F19E5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47741075" w14:textId="77777777" w:rsidR="001F19E5" w:rsidRDefault="001F19E5" w:rsidP="001F19E5">
      <w:pPr>
        <w:ind w:left="720" w:right="270"/>
        <w:rPr>
          <w:rFonts w:ascii="Arial" w:hAnsi="Arial" w:cs="Arial"/>
          <w:sz w:val="22"/>
        </w:rPr>
      </w:pPr>
    </w:p>
    <w:p w14:paraId="4AA829BA" w14:textId="77777777" w:rsidR="001F19E5" w:rsidRDefault="001F19E5" w:rsidP="001F19E5">
      <w:pPr>
        <w:ind w:left="720" w:right="270" w:hanging="45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1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/>
          <w:bCs/>
          <w:sz w:val="22"/>
          <w:szCs w:val="22"/>
        </w:rPr>
        <w:tab/>
      </w:r>
      <w:r w:rsidRPr="00095479">
        <w:rPr>
          <w:rFonts w:ascii="Arial" w:hAnsi="Arial" w:cs="Arial"/>
          <w:sz w:val="22"/>
          <w:szCs w:val="22"/>
        </w:rPr>
        <w:t xml:space="preserve">Find </w:t>
      </w:r>
      <w:r>
        <w:rPr>
          <w:rFonts w:ascii="Arial" w:hAnsi="Arial" w:cs="Arial"/>
          <w:sz w:val="22"/>
          <w:szCs w:val="22"/>
        </w:rPr>
        <w:t xml:space="preserve">four </w:t>
      </w:r>
      <w:r w:rsidRPr="00095479">
        <w:rPr>
          <w:rFonts w:ascii="Arial" w:hAnsi="Arial" w:cs="Arial"/>
          <w:sz w:val="22"/>
          <w:szCs w:val="22"/>
        </w:rPr>
        <w:t>algebraic rule</w:t>
      </w:r>
      <w:r>
        <w:rPr>
          <w:rFonts w:ascii="Arial" w:hAnsi="Arial" w:cs="Arial"/>
          <w:sz w:val="22"/>
          <w:szCs w:val="22"/>
        </w:rPr>
        <w:t>s (one using “positive sine”, one using “negative (reflected) sine”, one using “positive cosine”, and one using “negative (reflected) cosine”)</w:t>
      </w:r>
      <w:r w:rsidRPr="00095479">
        <w:rPr>
          <w:rFonts w:ascii="Arial" w:hAnsi="Arial" w:cs="Arial"/>
          <w:sz w:val="22"/>
          <w:szCs w:val="22"/>
        </w:rPr>
        <w:t xml:space="preserve"> for </w:t>
      </w:r>
      <w:r>
        <w:rPr>
          <w:rFonts w:ascii="Arial" w:hAnsi="Arial" w:cs="Arial"/>
          <w:sz w:val="22"/>
          <w:szCs w:val="22"/>
        </w:rPr>
        <w:t xml:space="preserve">the function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40" w:dyaOrig="320" w14:anchorId="5034B94E">
          <v:shape id="_x0000_i1177" type="#_x0000_t75" style="width:47.1pt;height:16.1pt" o:ole="">
            <v:imagedata r:id="rId314" o:title=""/>
          </v:shape>
          <o:OLEObject Type="Embed" ProgID="Equation.DSMT4" ShapeID="_x0000_i1177" DrawAspect="Content" ObjectID="_1831295823" r:id="rId315"/>
        </w:object>
      </w:r>
      <w:r>
        <w:rPr>
          <w:rFonts w:ascii="Arial" w:hAnsi="Arial" w:cs="Arial"/>
          <w:bCs/>
          <w:sz w:val="22"/>
          <w:szCs w:val="22"/>
        </w:rPr>
        <w:t xml:space="preserve"> graphed in Figure 2.</w:t>
      </w:r>
    </w:p>
    <w:p w14:paraId="30559A84" w14:textId="77777777" w:rsidR="001F19E5" w:rsidRDefault="00CB64E4" w:rsidP="000241C9">
      <w:pPr>
        <w:ind w:left="540" w:right="270"/>
        <w:jc w:val="center"/>
        <w:rPr>
          <w:rFonts w:ascii="Arial" w:hAnsi="Arial" w:cs="Arial"/>
          <w:bCs/>
          <w:sz w:val="22"/>
          <w:szCs w:val="22"/>
        </w:rPr>
      </w:pPr>
      <w:r w:rsidRPr="00EC6763">
        <w:rPr>
          <w:noProof/>
          <w:bdr w:val="single" w:sz="8" w:space="0" w:color="auto"/>
        </w:rPr>
        <w:drawing>
          <wp:inline distT="0" distB="0" distL="0" distR="0" wp14:anchorId="11B5C0AD" wp14:editId="6309E2BD">
            <wp:extent cx="2901950" cy="1278351"/>
            <wp:effectExtent l="0" t="0" r="0" b="0"/>
            <wp:docPr id="11" name="Picture 11" descr="Graph of a sinusoidal function y equals p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Graph of a sinusoidal function y equals p of x.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905178" cy="1279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57A8A" w14:textId="77777777" w:rsidR="001F19E5" w:rsidRPr="00095479" w:rsidRDefault="001F19E5" w:rsidP="000241C9">
      <w:pPr>
        <w:ind w:left="540" w:right="270"/>
        <w:jc w:val="center"/>
        <w:rPr>
          <w:rFonts w:ascii="Arial" w:hAnsi="Arial" w:cs="Arial"/>
          <w:bCs/>
          <w:sz w:val="22"/>
          <w:szCs w:val="22"/>
        </w:rPr>
      </w:pPr>
      <w:r w:rsidRPr="00EF5168">
        <w:rPr>
          <w:rFonts w:ascii="Arial" w:hAnsi="Arial" w:cs="Arial"/>
          <w:b/>
          <w:bCs/>
          <w:color w:val="000080"/>
          <w:sz w:val="20"/>
          <w:szCs w:val="20"/>
        </w:rPr>
        <w:t>Figure 2</w:t>
      </w:r>
      <w:proofErr w:type="gramStart"/>
      <w:r w:rsidRPr="00EF5168">
        <w:rPr>
          <w:rFonts w:ascii="Arial" w:hAnsi="Arial" w:cs="Arial"/>
          <w:b/>
          <w:bCs/>
          <w:color w:val="000080"/>
          <w:sz w:val="20"/>
          <w:szCs w:val="20"/>
        </w:rPr>
        <w:t>:</w:t>
      </w:r>
      <w:r>
        <w:rPr>
          <w:rFonts w:ascii="Arial" w:hAnsi="Arial" w:cs="Arial"/>
          <w:bCs/>
          <w:sz w:val="22"/>
          <w:szCs w:val="22"/>
        </w:rPr>
        <w:t xml:space="preserve">  A</w:t>
      </w:r>
      <w:proofErr w:type="gramEnd"/>
      <w:r>
        <w:rPr>
          <w:rFonts w:ascii="Arial" w:hAnsi="Arial" w:cs="Arial"/>
          <w:bCs/>
          <w:sz w:val="22"/>
          <w:szCs w:val="22"/>
        </w:rPr>
        <w:t xml:space="preserve"> graph of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40" w:dyaOrig="320" w14:anchorId="0CBF2606">
          <v:shape id="_x0000_i1178" type="#_x0000_t75" style="width:47.1pt;height:16.1pt" o:ole="">
            <v:imagedata r:id="rId314" o:title=""/>
          </v:shape>
          <o:OLEObject Type="Embed" ProgID="Equation.DSMT4" ShapeID="_x0000_i1178" DrawAspect="Content" ObjectID="_1831295824" r:id="rId317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560AF000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7CA6111B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Whether we use sine or cosine for our rule, it will have form </w:t>
      </w:r>
      <w:r w:rsidRPr="002F0659">
        <w:rPr>
          <w:rFonts w:ascii="Arial" w:hAnsi="Arial" w:cs="Arial"/>
          <w:position w:val="-14"/>
          <w:sz w:val="22"/>
          <w:szCs w:val="22"/>
        </w:rPr>
        <w:object w:dxaOrig="3019" w:dyaOrig="400" w14:anchorId="1C226389">
          <v:shape id="_x0000_i1179" type="#_x0000_t75" style="width:150.95pt;height:19.9pt" o:ole="">
            <v:imagedata r:id="rId318" o:title=""/>
          </v:shape>
          <o:OLEObject Type="Embed" ProgID="Equation.DSMT4" ShapeID="_x0000_i1179" DrawAspect="Content" ObjectID="_1831295825" r:id="rId319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or </w:t>
      </w:r>
      <w:r w:rsidRPr="002F0659">
        <w:rPr>
          <w:rFonts w:ascii="Arial" w:hAnsi="Arial" w:cs="Arial"/>
          <w:position w:val="-14"/>
          <w:sz w:val="22"/>
          <w:szCs w:val="22"/>
        </w:rPr>
        <w:object w:dxaOrig="3060" w:dyaOrig="400" w14:anchorId="6E5150D0">
          <v:shape id="_x0000_i1180" type="#_x0000_t75" style="width:153.15pt;height:19.9pt" o:ole="">
            <v:imagedata r:id="rId320" o:title=""/>
          </v:shape>
          <o:OLEObject Type="Embed" ProgID="Equation.DSMT4" ShapeID="_x0000_i1180" DrawAspect="Content" ObjectID="_1831295826" r:id="rId32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we can start by determining the values of</w:t>
      </w:r>
      <w:r w:rsidRPr="00BB62B2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00" w14:anchorId="409637CB">
          <v:shape id="_x0000_i1181" type="#_x0000_t75" style="width:16.1pt;height:19.9pt" o:ole="">
            <v:imagedata r:id="rId322" o:title=""/>
          </v:shape>
          <o:OLEObject Type="Embed" ProgID="Equation.DSMT4" ShapeID="_x0000_i1181" DrawAspect="Content" ObjectID="_1831295827" r:id="rId32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</w:t>
      </w:r>
      <w:r w:rsidRPr="00BB62B2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5DE746E1">
          <v:shape id="_x0000_i1182" type="#_x0000_t75" style="width:11.85pt;height:9.95pt" o:ole="">
            <v:imagedata r:id="rId324" o:title=""/>
          </v:shape>
          <o:OLEObject Type="Embed" ProgID="Equation.DSMT4" ShapeID="_x0000_i1182" DrawAspect="Content" ObjectID="_1831295828" r:id="rId32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and </w:t>
      </w:r>
      <w:r w:rsidRPr="00BB62B2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0C97014E">
          <v:shape id="_x0000_i1183" type="#_x0000_t75" style="width:9.95pt;height:13.8pt" o:ole="">
            <v:imagedata r:id="rId326" o:title=""/>
          </v:shape>
          <o:OLEObject Type="Embed" ProgID="Equation.DSMT4" ShapeID="_x0000_i1183" DrawAspect="Content" ObjectID="_1831295829" r:id="rId327"/>
        </w:object>
      </w:r>
      <w:r>
        <w:rPr>
          <w:rFonts w:ascii="Arial" w:hAnsi="Arial" w:cs="Arial"/>
          <w:color w:val="800080"/>
          <w:sz w:val="22"/>
          <w:szCs w:val="22"/>
        </w:rPr>
        <w:t>.</w:t>
      </w:r>
    </w:p>
    <w:p w14:paraId="09EB223D" w14:textId="77777777" w:rsidR="00CB64E4" w:rsidRPr="000241C9" w:rsidRDefault="00CB64E4" w:rsidP="00CB64E4">
      <w:pPr>
        <w:ind w:left="1080" w:right="270"/>
        <w:jc w:val="both"/>
        <w:rPr>
          <w:rFonts w:ascii="Arial" w:hAnsi="Arial" w:cs="Arial"/>
          <w:color w:val="800080"/>
          <w:sz w:val="14"/>
          <w:szCs w:val="20"/>
        </w:rPr>
      </w:pPr>
    </w:p>
    <w:p w14:paraId="1C8D2127" w14:textId="77777777" w:rsidR="00CB64E4" w:rsidRDefault="00CB64E4" w:rsidP="00CB64E4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th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amplitude is </w:t>
      </w:r>
      <w:r>
        <w:rPr>
          <w:color w:val="800080"/>
        </w:rPr>
        <w:t>6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units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Pr="00445168">
        <w:rPr>
          <w:rFonts w:ascii="Arial" w:hAnsi="Arial" w:cs="Arial"/>
          <w:color w:val="800080"/>
          <w:position w:val="-14"/>
          <w:sz w:val="22"/>
          <w:szCs w:val="22"/>
        </w:rPr>
        <w:object w:dxaOrig="720" w:dyaOrig="400" w14:anchorId="1819BF77">
          <v:shape id="_x0000_i1184" type="#_x0000_t75" style="width:36pt;height:19.9pt" o:ole="">
            <v:imagedata r:id="rId328" o:title=""/>
          </v:shape>
          <o:OLEObject Type="Embed" ProgID="Equation.DSMT4" ShapeID="_x0000_i1184" DrawAspect="Content" ObjectID="_1831295830" r:id="rId329"/>
        </w:object>
      </w:r>
    </w:p>
    <w:p w14:paraId="6D3DA856" w14:textId="77777777" w:rsidR="00CB64E4" w:rsidRDefault="00CB64E4" w:rsidP="00CB64E4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the midline is </w:t>
      </w:r>
      <w:r w:rsidRPr="002F0659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2ED2FF90">
          <v:shape id="_x0000_i1185" type="#_x0000_t75" style="width:31pt;height:16.1pt" o:ole="">
            <v:imagedata r:id="rId330" o:title=""/>
          </v:shape>
          <o:OLEObject Type="Embed" ProgID="Equation.DSMT4" ShapeID="_x0000_i1185" DrawAspect="Content" ObjectID="_1831295831" r:id="rId33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6FA30E27">
          <v:shape id="_x0000_i1186" type="#_x0000_t75" style="width:29.85pt;height:16.1pt" o:ole="">
            <v:imagedata r:id="rId332" o:title=""/>
          </v:shape>
          <o:OLEObject Type="Embed" ProgID="Equation.DSMT4" ShapeID="_x0000_i1186" DrawAspect="Content" ObjectID="_1831295832" r:id="rId333"/>
        </w:object>
      </w:r>
    </w:p>
    <w:p w14:paraId="716FDCE8" w14:textId="77777777" w:rsidR="00CB64E4" w:rsidRDefault="00CB64E4" w:rsidP="00CB64E4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the period is </w:t>
      </w:r>
      <w:r w:rsidRPr="00CB64E4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5D62DC03">
          <v:shape id="_x0000_i1187" type="#_x0000_t75" style="width:18pt;height:13.8pt" o:ole="">
            <v:imagedata r:id="rId334" o:title=""/>
          </v:shape>
          <o:OLEObject Type="Embed" ProgID="Equation.DSMT4" ShapeID="_x0000_i1187" DrawAspect="Content" ObjectID="_1831295833" r:id="rId335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unit</w:t>
      </w:r>
      <w:r>
        <w:rPr>
          <w:rFonts w:ascii="Arial" w:hAnsi="Arial" w:cs="Arial"/>
          <w:color w:val="800080"/>
          <w:sz w:val="22"/>
          <w:szCs w:val="22"/>
        </w:rPr>
        <w:t xml:space="preserve">s so we know that </w:t>
      </w:r>
      <w:r w:rsidRPr="002B4405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349F4405">
          <v:shape id="_x0000_i1188" type="#_x0000_t75" style="width:11.85pt;height:9.95pt" o:ole="">
            <v:imagedata r:id="rId336" o:title=""/>
          </v:shape>
          <o:OLEObject Type="Embed" ProgID="Equation.DSMT4" ShapeID="_x0000_i1188" DrawAspect="Content" ObjectID="_1831295834" r:id="rId33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must satisfy </w:t>
      </w:r>
      <w:r w:rsidRPr="00BB62B2">
        <w:rPr>
          <w:rFonts w:ascii="Arial" w:hAnsi="Arial" w:cs="Arial"/>
          <w:color w:val="800080"/>
          <w:position w:val="-18"/>
          <w:sz w:val="22"/>
          <w:szCs w:val="22"/>
        </w:rPr>
        <w:object w:dxaOrig="1200" w:dyaOrig="480" w14:anchorId="5D0140FE">
          <v:shape id="_x0000_i1189" type="#_x0000_t75" style="width:60.2pt;height:24.15pt" o:ole="">
            <v:imagedata r:id="rId338" o:title=""/>
          </v:shape>
          <o:OLEObject Type="Embed" ProgID="Equation.DSMT4" ShapeID="_x0000_i1189" DrawAspect="Content" ObjectID="_1831295835" r:id="rId339"/>
        </w:object>
      </w:r>
      <w:r>
        <w:rPr>
          <w:rFonts w:ascii="Arial" w:hAnsi="Arial" w:cs="Arial"/>
          <w:color w:val="800080"/>
          <w:sz w:val="22"/>
          <w:szCs w:val="22"/>
        </w:rPr>
        <w:t>.  Thus,</w:t>
      </w:r>
    </w:p>
    <w:p w14:paraId="6B7A9F3F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6"/>
          <w:szCs w:val="8"/>
        </w:rPr>
      </w:pPr>
    </w:p>
    <w:p w14:paraId="5A3C348A" w14:textId="77777777" w:rsidR="00CB64E4" w:rsidRDefault="00CB64E4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BB62B2">
        <w:rPr>
          <w:rFonts w:ascii="Arial" w:hAnsi="Arial" w:cs="Arial"/>
          <w:color w:val="800080"/>
          <w:position w:val="-42"/>
          <w:sz w:val="22"/>
          <w:szCs w:val="22"/>
        </w:rPr>
        <w:object w:dxaOrig="1500" w:dyaOrig="960" w14:anchorId="14272D90">
          <v:shape id="_x0000_i1190" type="#_x0000_t75" style="width:75.05pt;height:47.85pt" o:ole="">
            <v:imagedata r:id="rId340" o:title=""/>
          </v:shape>
          <o:OLEObject Type="Embed" ProgID="Equation.DSMT4" ShapeID="_x0000_i1190" DrawAspect="Content" ObjectID="_1831295836" r:id="rId341"/>
        </w:object>
      </w:r>
    </w:p>
    <w:p w14:paraId="52B86753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0"/>
          <w:szCs w:val="22"/>
        </w:rPr>
      </w:pPr>
    </w:p>
    <w:p w14:paraId="0760C927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positive sine wave “starts” at </w:t>
      </w:r>
      <w:r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740" w:dyaOrig="480" w14:anchorId="3E0BA642">
          <v:shape id="_x0000_i1191" type="#_x0000_t75" style="width:37.15pt;height:24.15pt" o:ole="">
            <v:imagedata r:id="rId342" o:title=""/>
          </v:shape>
          <o:OLEObject Type="Embed" ProgID="Equation.DSMT4" ShapeID="_x0000_i1191" DrawAspect="Content" ObjectID="_1831295837" r:id="rId34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075E6B"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740" w:dyaOrig="480" w14:anchorId="5FF60D9D">
          <v:shape id="_x0000_i1192" type="#_x0000_t75" style="width:37.15pt;height:24.15pt" o:ole="">
            <v:imagedata r:id="rId344" o:title=""/>
          </v:shape>
          <o:OLEObject Type="Embed" ProgID="Equation.DSMT4" ShapeID="_x0000_i1192" DrawAspect="Content" ObjectID="_1831295838" r:id="rId34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construct a rule:</w:t>
      </w:r>
    </w:p>
    <w:p w14:paraId="27118329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5E172E4" w14:textId="77777777" w:rsidR="00CB64E4" w:rsidRDefault="00CB64E4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B64E4">
        <w:rPr>
          <w:rFonts w:ascii="Arial" w:hAnsi="Arial" w:cs="Arial"/>
          <w:color w:val="800080"/>
          <w:position w:val="-22"/>
          <w:sz w:val="22"/>
          <w:szCs w:val="22"/>
        </w:rPr>
        <w:object w:dxaOrig="2880" w:dyaOrig="560" w14:anchorId="7D751F7E">
          <v:shape id="_x0000_i1193" type="#_x0000_t75" style="width:2in;height:27.95pt" o:ole="">
            <v:imagedata r:id="rId346" o:title=""/>
          </v:shape>
          <o:OLEObject Type="Embed" ProgID="Equation.DSMT4" ShapeID="_x0000_i1193" DrawAspect="Content" ObjectID="_1831295839" r:id="rId347"/>
        </w:object>
      </w:r>
    </w:p>
    <w:p w14:paraId="15017B1C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4DC9252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negative (reflected) sine wave “starts” at </w:t>
      </w:r>
      <w:r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820" w:dyaOrig="480" w14:anchorId="11460E5A">
          <v:shape id="_x0000_i1194" type="#_x0000_t75" style="width:41pt;height:24.15pt" o:ole="">
            <v:imagedata r:id="rId348" o:title=""/>
          </v:shape>
          <o:OLEObject Type="Embed" ProgID="Equation.DSMT4" ShapeID="_x0000_i1194" DrawAspect="Content" ObjectID="_1831295840" r:id="rId34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F1ED4"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820" w:dyaOrig="480" w14:anchorId="47A143A0">
          <v:shape id="_x0000_i1195" type="#_x0000_t75" style="width:41pt;height:24.15pt" o:ole="">
            <v:imagedata r:id="rId350" o:title=""/>
          </v:shape>
          <o:OLEObject Type="Embed" ProgID="Equation.DSMT4" ShapeID="_x0000_i1195" DrawAspect="Content" ObjectID="_1831295841" r:id="rId351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4CE659FC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3C16FEAD" w14:textId="77777777" w:rsidR="00CB64E4" w:rsidRDefault="00274D2E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B64E4">
        <w:rPr>
          <w:rFonts w:ascii="Arial" w:hAnsi="Arial" w:cs="Arial"/>
          <w:color w:val="800080"/>
          <w:position w:val="-22"/>
          <w:sz w:val="22"/>
          <w:szCs w:val="22"/>
        </w:rPr>
        <w:object w:dxaOrig="2960" w:dyaOrig="560" w14:anchorId="10AC1C0E">
          <v:shape id="_x0000_i1196" type="#_x0000_t75" style="width:147.85pt;height:27.95pt" o:ole="">
            <v:imagedata r:id="rId352" o:title=""/>
          </v:shape>
          <o:OLEObject Type="Embed" ProgID="Equation.DSMT4" ShapeID="_x0000_i1196" DrawAspect="Content" ObjectID="_1831295842" r:id="rId353"/>
        </w:object>
      </w:r>
    </w:p>
    <w:p w14:paraId="5934FC6D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0C4C9AC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positive cosine wave “starts” at </w:t>
      </w:r>
      <w:r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920" w:dyaOrig="480" w14:anchorId="35BD1124">
          <v:shape id="_x0000_i1197" type="#_x0000_t75" style="width:45.95pt;height:24.15pt" o:ole="">
            <v:imagedata r:id="rId354" o:title=""/>
          </v:shape>
          <o:OLEObject Type="Embed" ProgID="Equation.DSMT4" ShapeID="_x0000_i1197" DrawAspect="Content" ObjectID="_1831295843" r:id="rId35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F1ED4"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920" w:dyaOrig="480" w14:anchorId="31475391">
          <v:shape id="_x0000_i1198" type="#_x0000_t75" style="width:45.95pt;height:24.15pt" o:ole="">
            <v:imagedata r:id="rId356" o:title=""/>
          </v:shape>
          <o:OLEObject Type="Embed" ProgID="Equation.DSMT4" ShapeID="_x0000_i1198" DrawAspect="Content" ObjectID="_1831295844" r:id="rId357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7879B0C9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F7FFF09" w14:textId="77777777" w:rsidR="00CB64E4" w:rsidRDefault="00274D2E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B64E4">
        <w:rPr>
          <w:rFonts w:ascii="Arial" w:hAnsi="Arial" w:cs="Arial"/>
          <w:color w:val="800080"/>
          <w:position w:val="-22"/>
          <w:sz w:val="22"/>
          <w:szCs w:val="22"/>
        </w:rPr>
        <w:object w:dxaOrig="2920" w:dyaOrig="560" w14:anchorId="185DB214">
          <v:shape id="_x0000_i1199" type="#_x0000_t75" style="width:145.85pt;height:27.95pt" o:ole="">
            <v:imagedata r:id="rId358" o:title=""/>
          </v:shape>
          <o:OLEObject Type="Embed" ProgID="Equation.DSMT4" ShapeID="_x0000_i1199" DrawAspect="Content" ObjectID="_1831295845" r:id="rId359"/>
        </w:object>
      </w:r>
    </w:p>
    <w:p w14:paraId="1C67EB64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9BE1D30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negative (reflected) cosine wave “starts” at </w:t>
      </w:r>
      <w:r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660" w:dyaOrig="480" w14:anchorId="5D8558EB">
          <v:shape id="_x0000_i1200" type="#_x0000_t75" style="width:32.95pt;height:24.15pt" o:ole="">
            <v:imagedata r:id="rId360" o:title=""/>
          </v:shape>
          <o:OLEObject Type="Embed" ProgID="Equation.DSMT4" ShapeID="_x0000_i1200" DrawAspect="Content" ObjectID="_1831295846" r:id="rId36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F1ED4" w:rsidRPr="00CB64E4">
        <w:rPr>
          <w:rFonts w:ascii="Arial" w:hAnsi="Arial" w:cs="Arial"/>
          <w:color w:val="800080"/>
          <w:position w:val="-18"/>
          <w:sz w:val="22"/>
          <w:szCs w:val="22"/>
        </w:rPr>
        <w:object w:dxaOrig="660" w:dyaOrig="480" w14:anchorId="5FB11D4A">
          <v:shape id="_x0000_i1201" type="#_x0000_t75" style="width:32.95pt;height:24.15pt" o:ole="">
            <v:imagedata r:id="rId362" o:title=""/>
          </v:shape>
          <o:OLEObject Type="Embed" ProgID="Equation.DSMT4" ShapeID="_x0000_i1201" DrawAspect="Content" ObjectID="_1831295847" r:id="rId363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6D72ADAD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637DAD9F" w14:textId="77777777" w:rsidR="00CB64E4" w:rsidRDefault="00274D2E" w:rsidP="00CB64E4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B64E4">
        <w:rPr>
          <w:rFonts w:ascii="Arial" w:hAnsi="Arial" w:cs="Arial"/>
          <w:color w:val="800080"/>
          <w:position w:val="-22"/>
          <w:sz w:val="22"/>
          <w:szCs w:val="22"/>
        </w:rPr>
        <w:object w:dxaOrig="2980" w:dyaOrig="560" w14:anchorId="28BD8BA2">
          <v:shape id="_x0000_i1202" type="#_x0000_t75" style="width:149pt;height:27.95pt" o:ole="">
            <v:imagedata r:id="rId364" o:title=""/>
          </v:shape>
          <o:OLEObject Type="Embed" ProgID="Equation.DSMT4" ShapeID="_x0000_i1202" DrawAspect="Content" ObjectID="_1831295848" r:id="rId365"/>
        </w:object>
      </w:r>
    </w:p>
    <w:p w14:paraId="677A9CA1" w14:textId="77777777" w:rsidR="00CB64E4" w:rsidRPr="00BF1ED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0"/>
          <w:szCs w:val="22"/>
        </w:rPr>
      </w:pPr>
    </w:p>
    <w:p w14:paraId="65D7AD98" w14:textId="77777777" w:rsidR="00CB64E4" w:rsidRDefault="00CB64E4" w:rsidP="00CB64E4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(Note that there are many other possible answers.)</w:t>
      </w:r>
    </w:p>
    <w:p w14:paraId="1E2B89A5" w14:textId="77777777" w:rsidR="00BF1ED4" w:rsidRPr="00BF1ED4" w:rsidRDefault="00BF1ED4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74C483A" w14:textId="77777777" w:rsidR="002B6F40" w:rsidRDefault="002B6F40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147B7EE9" w14:textId="77777777" w:rsidR="001F19E5" w:rsidRDefault="001F19E5" w:rsidP="00414751">
      <w:pPr>
        <w:ind w:left="720" w:right="270"/>
        <w:rPr>
          <w:rFonts w:ascii="Arial" w:hAnsi="Arial" w:cs="Arial"/>
          <w:sz w:val="22"/>
          <w:szCs w:val="22"/>
        </w:rPr>
      </w:pPr>
    </w:p>
    <w:p w14:paraId="60C08011" w14:textId="77777777" w:rsidR="00AC37F4" w:rsidRDefault="00BB62B2" w:rsidP="00414751">
      <w:pPr>
        <w:tabs>
          <w:tab w:val="left" w:pos="720"/>
        </w:tabs>
        <w:ind w:left="1080" w:right="270" w:hanging="81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1</w:t>
      </w:r>
      <w:r w:rsidR="001F19E5">
        <w:rPr>
          <w:rFonts w:ascii="Arial" w:hAnsi="Arial" w:cs="Arial"/>
          <w:b/>
          <w:bCs/>
          <w:sz w:val="22"/>
          <w:szCs w:val="22"/>
        </w:rPr>
        <w:t>2</w:t>
      </w:r>
      <w:r w:rsidRPr="00095479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/>
          <w:bCs/>
          <w:sz w:val="22"/>
          <w:szCs w:val="22"/>
        </w:rPr>
        <w:tab/>
      </w:r>
      <w:r w:rsidRPr="00095479">
        <w:rPr>
          <w:rFonts w:ascii="Arial" w:hAnsi="Arial" w:cs="Arial"/>
          <w:b/>
          <w:bCs/>
          <w:sz w:val="22"/>
          <w:szCs w:val="22"/>
        </w:rPr>
        <w:t>a.</w:t>
      </w:r>
      <w:r w:rsidRPr="00095479">
        <w:rPr>
          <w:rFonts w:ascii="Arial" w:hAnsi="Arial" w:cs="Arial"/>
          <w:sz w:val="22"/>
          <w:szCs w:val="22"/>
        </w:rPr>
        <w:tab/>
      </w:r>
      <w:r w:rsidR="005961C6" w:rsidRPr="00095479">
        <w:rPr>
          <w:rFonts w:ascii="Arial" w:hAnsi="Arial" w:cs="Arial"/>
          <w:sz w:val="22"/>
          <w:szCs w:val="22"/>
        </w:rPr>
        <w:t xml:space="preserve">Find </w:t>
      </w:r>
      <w:r w:rsidR="005961C6">
        <w:rPr>
          <w:rFonts w:ascii="Arial" w:hAnsi="Arial" w:cs="Arial"/>
          <w:sz w:val="22"/>
          <w:szCs w:val="22"/>
        </w:rPr>
        <w:t xml:space="preserve">four </w:t>
      </w:r>
      <w:r w:rsidR="005961C6" w:rsidRPr="00095479">
        <w:rPr>
          <w:rFonts w:ascii="Arial" w:hAnsi="Arial" w:cs="Arial"/>
          <w:sz w:val="22"/>
          <w:szCs w:val="22"/>
        </w:rPr>
        <w:t>algebraic rule</w:t>
      </w:r>
      <w:r w:rsidR="005961C6">
        <w:rPr>
          <w:rFonts w:ascii="Arial" w:hAnsi="Arial" w:cs="Arial"/>
          <w:sz w:val="22"/>
          <w:szCs w:val="22"/>
        </w:rPr>
        <w:t>s (one using “positive sine”, one using “negative (reflected) sine”, one using “positive cosine”, and one using “negative (reflected) cosine”)</w:t>
      </w:r>
      <w:r w:rsidR="005961C6" w:rsidRPr="00095479">
        <w:rPr>
          <w:rFonts w:ascii="Arial" w:hAnsi="Arial" w:cs="Arial"/>
          <w:sz w:val="22"/>
          <w:szCs w:val="22"/>
        </w:rPr>
        <w:t xml:space="preserve"> for </w:t>
      </w:r>
      <w:r w:rsidR="005961C6">
        <w:rPr>
          <w:rFonts w:ascii="Arial" w:hAnsi="Arial" w:cs="Arial"/>
          <w:sz w:val="22"/>
          <w:szCs w:val="22"/>
        </w:rPr>
        <w:t xml:space="preserve">the function </w:t>
      </w:r>
      <w:r w:rsidR="005961C6" w:rsidRPr="00095479">
        <w:rPr>
          <w:rFonts w:ascii="Arial" w:hAnsi="Arial" w:cs="Arial"/>
          <w:bCs/>
          <w:position w:val="-10"/>
          <w:sz w:val="22"/>
          <w:szCs w:val="22"/>
        </w:rPr>
        <w:object w:dxaOrig="920" w:dyaOrig="320" w14:anchorId="0AA280F9">
          <v:shape id="_x0000_i1203" type="#_x0000_t75" style="width:45.95pt;height:16.1pt" o:ole="">
            <v:imagedata r:id="rId366" o:title=""/>
          </v:shape>
          <o:OLEObject Type="Embed" ProgID="Equation.DSMT4" ShapeID="_x0000_i1203" DrawAspect="Content" ObjectID="_1831295849" r:id="rId367"/>
        </w:object>
      </w:r>
      <w:r w:rsidR="005961C6">
        <w:rPr>
          <w:rFonts w:ascii="Arial" w:hAnsi="Arial" w:cs="Arial"/>
          <w:bCs/>
          <w:sz w:val="22"/>
          <w:szCs w:val="22"/>
        </w:rPr>
        <w:t xml:space="preserve"> graphed in Figure 3.</w:t>
      </w:r>
    </w:p>
    <w:p w14:paraId="53FDFAB2" w14:textId="77777777" w:rsidR="00AC37F4" w:rsidRDefault="00AC37F4" w:rsidP="00414751">
      <w:pPr>
        <w:ind w:left="360" w:right="270"/>
        <w:jc w:val="center"/>
        <w:rPr>
          <w:rFonts w:ascii="Arial" w:hAnsi="Arial" w:cs="Arial"/>
          <w:bCs/>
          <w:sz w:val="22"/>
          <w:szCs w:val="22"/>
        </w:rPr>
      </w:pPr>
      <w:r>
        <w:rPr>
          <w:noProof/>
          <w:bdr w:val="single" w:sz="8" w:space="0" w:color="auto"/>
        </w:rPr>
        <w:drawing>
          <wp:inline distT="0" distB="0" distL="0" distR="0" wp14:anchorId="173A9000" wp14:editId="7060ECE9">
            <wp:extent cx="2966085" cy="1304290"/>
            <wp:effectExtent l="0" t="0" r="5715" b="0"/>
            <wp:docPr id="212" name="Picture 5" descr="Graph of a sinusoidal function y equals f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Picture 5" descr="Graph of a sinusoidal function y equals f of t.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7556E" w14:textId="77777777" w:rsidR="00AC37F4" w:rsidRPr="00095479" w:rsidRDefault="00AC37F4" w:rsidP="00414751">
      <w:pPr>
        <w:ind w:left="360" w:right="270"/>
        <w:jc w:val="center"/>
        <w:rPr>
          <w:rFonts w:ascii="Arial" w:hAnsi="Arial" w:cs="Arial"/>
          <w:bCs/>
          <w:sz w:val="22"/>
          <w:szCs w:val="22"/>
        </w:rPr>
      </w:pPr>
      <w:r w:rsidRPr="00F952AE">
        <w:rPr>
          <w:rFonts w:ascii="Arial" w:hAnsi="Arial" w:cs="Arial"/>
          <w:b/>
          <w:bCs/>
          <w:color w:val="000080"/>
          <w:sz w:val="20"/>
          <w:szCs w:val="20"/>
        </w:rPr>
        <w:t xml:space="preserve">Figure </w:t>
      </w:r>
      <w:r w:rsidR="000E5CCE">
        <w:rPr>
          <w:rFonts w:ascii="Arial" w:hAnsi="Arial" w:cs="Arial"/>
          <w:b/>
          <w:bCs/>
          <w:color w:val="000080"/>
          <w:sz w:val="20"/>
          <w:szCs w:val="20"/>
        </w:rPr>
        <w:t>3</w:t>
      </w:r>
      <w:r w:rsidRPr="00F952AE">
        <w:rPr>
          <w:rFonts w:ascii="Arial" w:hAnsi="Arial" w:cs="Arial"/>
          <w:b/>
          <w:bCs/>
          <w:color w:val="000080"/>
          <w:sz w:val="20"/>
          <w:szCs w:val="20"/>
        </w:rPr>
        <w:t>:</w:t>
      </w:r>
      <w:r>
        <w:rPr>
          <w:rFonts w:ascii="Arial" w:hAnsi="Arial" w:cs="Arial"/>
          <w:bCs/>
          <w:sz w:val="22"/>
          <w:szCs w:val="22"/>
        </w:rPr>
        <w:t xml:space="preserve">  Graph of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20" w:dyaOrig="320" w14:anchorId="3AC72EEC">
          <v:shape id="_x0000_i1204" type="#_x0000_t75" style="width:45.95pt;height:16.1pt" o:ole="">
            <v:imagedata r:id="rId369" o:title=""/>
          </v:shape>
          <o:OLEObject Type="Embed" ProgID="Equation.DSMT4" ShapeID="_x0000_i1204" DrawAspect="Content" ObjectID="_1831295850" r:id="rId370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4FE543D6" w14:textId="77777777" w:rsidR="00AC37F4" w:rsidRPr="00BB62B2" w:rsidRDefault="00AC37F4" w:rsidP="00414751">
      <w:pPr>
        <w:ind w:left="1080" w:right="270"/>
        <w:jc w:val="both"/>
        <w:rPr>
          <w:rFonts w:ascii="Arial" w:hAnsi="Arial" w:cs="Arial"/>
          <w:sz w:val="32"/>
          <w:szCs w:val="22"/>
        </w:rPr>
      </w:pPr>
    </w:p>
    <w:p w14:paraId="296851A5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Whether we use sine or cosine for our rule, it will have form </w:t>
      </w:r>
      <w:r w:rsidR="00BB62B2" w:rsidRPr="002F0659">
        <w:rPr>
          <w:rFonts w:ascii="Arial" w:hAnsi="Arial" w:cs="Arial"/>
          <w:position w:val="-14"/>
          <w:sz w:val="22"/>
          <w:szCs w:val="22"/>
        </w:rPr>
        <w:object w:dxaOrig="2940" w:dyaOrig="400" w14:anchorId="065FF7EB">
          <v:shape id="_x0000_i1205" type="#_x0000_t75" style="width:147pt;height:19.9pt" o:ole="">
            <v:imagedata r:id="rId371" o:title=""/>
          </v:shape>
          <o:OLEObject Type="Embed" ProgID="Equation.DSMT4" ShapeID="_x0000_i1205" DrawAspect="Content" ObjectID="_1831295851" r:id="rId372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or </w:t>
      </w:r>
      <w:r w:rsidR="00BB62B2" w:rsidRPr="002F0659">
        <w:rPr>
          <w:rFonts w:ascii="Arial" w:hAnsi="Arial" w:cs="Arial"/>
          <w:position w:val="-14"/>
          <w:sz w:val="22"/>
          <w:szCs w:val="22"/>
        </w:rPr>
        <w:object w:dxaOrig="2980" w:dyaOrig="400" w14:anchorId="2AB6A03B">
          <v:shape id="_x0000_i1206" type="#_x0000_t75" style="width:149pt;height:19.9pt" o:ole="">
            <v:imagedata r:id="rId373" o:title=""/>
          </v:shape>
          <o:OLEObject Type="Embed" ProgID="Equation.DSMT4" ShapeID="_x0000_i1206" DrawAspect="Content" ObjectID="_1831295852" r:id="rId37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we can start by determining the values of</w:t>
      </w:r>
      <w:r w:rsidR="00BB62B2" w:rsidRPr="00BB62B2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00" w14:anchorId="3B2DB134">
          <v:shape id="_x0000_i1207" type="#_x0000_t75" style="width:16.1pt;height:19.9pt" o:ole="">
            <v:imagedata r:id="rId322" o:title=""/>
          </v:shape>
          <o:OLEObject Type="Embed" ProgID="Equation.DSMT4" ShapeID="_x0000_i1207" DrawAspect="Content" ObjectID="_1831295853" r:id="rId37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</w:t>
      </w:r>
      <w:r w:rsidR="00BB62B2" w:rsidRPr="00BB62B2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62F3F374">
          <v:shape id="_x0000_i1208" type="#_x0000_t75" style="width:11.85pt;height:9.95pt" o:ole="">
            <v:imagedata r:id="rId324" o:title=""/>
          </v:shape>
          <o:OLEObject Type="Embed" ProgID="Equation.DSMT4" ShapeID="_x0000_i1208" DrawAspect="Content" ObjectID="_1831295854" r:id="rId376"/>
        </w:object>
      </w:r>
      <w:r>
        <w:rPr>
          <w:rFonts w:ascii="Arial" w:hAnsi="Arial" w:cs="Arial"/>
          <w:color w:val="800080"/>
          <w:sz w:val="22"/>
          <w:szCs w:val="22"/>
        </w:rPr>
        <w:t>, and</w:t>
      </w:r>
      <w:r w:rsidR="00BB62B2">
        <w:rPr>
          <w:rFonts w:ascii="Arial" w:hAnsi="Arial" w:cs="Arial"/>
          <w:color w:val="800080"/>
          <w:sz w:val="22"/>
          <w:szCs w:val="22"/>
        </w:rPr>
        <w:t xml:space="preserve"> </w:t>
      </w:r>
      <w:r w:rsidR="00BB62B2" w:rsidRPr="00BB62B2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43CF81A2">
          <v:shape id="_x0000_i1209" type="#_x0000_t75" style="width:9.95pt;height:13.8pt" o:ole="">
            <v:imagedata r:id="rId326" o:title=""/>
          </v:shape>
          <o:OLEObject Type="Embed" ProgID="Equation.DSMT4" ShapeID="_x0000_i1209" DrawAspect="Content" ObjectID="_1831295855" r:id="rId377"/>
        </w:object>
      </w:r>
      <w:r>
        <w:rPr>
          <w:rFonts w:ascii="Arial" w:hAnsi="Arial" w:cs="Arial"/>
          <w:color w:val="800080"/>
          <w:sz w:val="22"/>
          <w:szCs w:val="22"/>
        </w:rPr>
        <w:t>.</w:t>
      </w:r>
    </w:p>
    <w:p w14:paraId="2210E5CF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D4CF8E2" w14:textId="77777777" w:rsidR="00AC37F4" w:rsidRDefault="00AC37F4" w:rsidP="00414751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th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amplitude is </w:t>
      </w:r>
      <w:r>
        <w:rPr>
          <w:color w:val="800080"/>
        </w:rPr>
        <w:t>4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units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="00BB62B2" w:rsidRPr="00445168">
        <w:rPr>
          <w:rFonts w:ascii="Arial" w:hAnsi="Arial" w:cs="Arial"/>
          <w:color w:val="800080"/>
          <w:position w:val="-14"/>
          <w:sz w:val="22"/>
          <w:szCs w:val="22"/>
        </w:rPr>
        <w:object w:dxaOrig="720" w:dyaOrig="400" w14:anchorId="0AACEB30">
          <v:shape id="_x0000_i1210" type="#_x0000_t75" style="width:36pt;height:19.9pt" o:ole="">
            <v:imagedata r:id="rId378" o:title=""/>
          </v:shape>
          <o:OLEObject Type="Embed" ProgID="Equation.DSMT4" ShapeID="_x0000_i1210" DrawAspect="Content" ObjectID="_1831295856" r:id="rId379"/>
        </w:object>
      </w:r>
    </w:p>
    <w:p w14:paraId="0CF4E945" w14:textId="77777777" w:rsidR="00AC37F4" w:rsidRDefault="00AC37F4" w:rsidP="00414751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the midline is </w:t>
      </w:r>
      <w:r w:rsidR="00BB62B2" w:rsidRPr="002F0659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26C740EB">
          <v:shape id="_x0000_i1211" type="#_x0000_t75" style="width:29.85pt;height:16.1pt" o:ole="">
            <v:imagedata r:id="rId380" o:title=""/>
          </v:shape>
          <o:OLEObject Type="Embed" ProgID="Equation.DSMT4" ShapeID="_x0000_i1211" DrawAspect="Content" ObjectID="_1831295857" r:id="rId381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45123EDA">
          <v:shape id="_x0000_i1212" type="#_x0000_t75" style="width:29.85pt;height:16.1pt" o:ole="">
            <v:imagedata r:id="rId382" o:title=""/>
          </v:shape>
          <o:OLEObject Type="Embed" ProgID="Equation.DSMT4" ShapeID="_x0000_i1212" DrawAspect="Content" ObjectID="_1831295858" r:id="rId383"/>
        </w:object>
      </w:r>
    </w:p>
    <w:p w14:paraId="2AA5B696" w14:textId="77777777" w:rsidR="00AC37F4" w:rsidRDefault="00AC37F4" w:rsidP="00414751">
      <w:pPr>
        <w:numPr>
          <w:ilvl w:val="0"/>
          <w:numId w:val="4"/>
        </w:num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2F0659">
        <w:rPr>
          <w:rFonts w:ascii="Arial" w:hAnsi="Arial" w:cs="Arial"/>
          <w:color w:val="800080"/>
          <w:sz w:val="22"/>
          <w:szCs w:val="22"/>
        </w:rPr>
        <w:t xml:space="preserve">the period is </w:t>
      </w:r>
      <w:r w:rsidR="00BB62B2" w:rsidRPr="00BB62B2">
        <w:rPr>
          <w:rFonts w:ascii="Arial" w:hAnsi="Arial" w:cs="Arial"/>
          <w:color w:val="800080"/>
          <w:position w:val="-4"/>
          <w:sz w:val="22"/>
          <w:szCs w:val="22"/>
        </w:rPr>
        <w:object w:dxaOrig="139" w:dyaOrig="260" w14:anchorId="680215F9">
          <v:shape id="_x0000_i1213" type="#_x0000_t75" style="width:6.9pt;height:13pt" o:ole="">
            <v:imagedata r:id="rId384" o:title=""/>
          </v:shape>
          <o:OLEObject Type="Embed" ProgID="Equation.DSMT4" ShapeID="_x0000_i1213" DrawAspect="Content" ObjectID="_1831295859" r:id="rId385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unit</w:t>
      </w:r>
      <w:r>
        <w:rPr>
          <w:rFonts w:ascii="Arial" w:hAnsi="Arial" w:cs="Arial"/>
          <w:color w:val="800080"/>
          <w:sz w:val="22"/>
          <w:szCs w:val="22"/>
        </w:rPr>
        <w:t xml:space="preserve"> so we know that </w:t>
      </w:r>
      <w:r w:rsidR="00BB62B2" w:rsidRPr="002B4405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3311D710">
          <v:shape id="_x0000_i1214" type="#_x0000_t75" style="width:11.85pt;height:9.95pt" o:ole="">
            <v:imagedata r:id="rId336" o:title=""/>
          </v:shape>
          <o:OLEObject Type="Embed" ProgID="Equation.DSMT4" ShapeID="_x0000_i1214" DrawAspect="Content" ObjectID="_1831295860" r:id="rId386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must satisfy </w:t>
      </w:r>
      <w:r w:rsidR="00BB62B2" w:rsidRPr="00BB62B2">
        <w:rPr>
          <w:rFonts w:ascii="Arial" w:hAnsi="Arial" w:cs="Arial"/>
          <w:color w:val="800080"/>
          <w:position w:val="-18"/>
          <w:sz w:val="22"/>
          <w:szCs w:val="22"/>
        </w:rPr>
        <w:object w:dxaOrig="999" w:dyaOrig="480" w14:anchorId="4E743FFA">
          <v:shape id="_x0000_i1215" type="#_x0000_t75" style="width:49.8pt;height:24.15pt" o:ole="">
            <v:imagedata r:id="rId387" o:title=""/>
          </v:shape>
          <o:OLEObject Type="Embed" ProgID="Equation.DSMT4" ShapeID="_x0000_i1215" DrawAspect="Content" ObjectID="_1831295861" r:id="rId388"/>
        </w:object>
      </w:r>
      <w:r>
        <w:rPr>
          <w:rFonts w:ascii="Arial" w:hAnsi="Arial" w:cs="Arial"/>
          <w:color w:val="800080"/>
          <w:sz w:val="22"/>
          <w:szCs w:val="22"/>
        </w:rPr>
        <w:t>.  Thus,</w:t>
      </w:r>
    </w:p>
    <w:p w14:paraId="325A6D03" w14:textId="77777777" w:rsidR="00AC37F4" w:rsidRPr="003A71AC" w:rsidRDefault="00AC37F4" w:rsidP="00414751">
      <w:pPr>
        <w:ind w:left="108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14:paraId="5214E1BB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BB62B2">
        <w:rPr>
          <w:rFonts w:ascii="Arial" w:hAnsi="Arial" w:cs="Arial"/>
          <w:color w:val="800080"/>
          <w:position w:val="-42"/>
          <w:sz w:val="22"/>
          <w:szCs w:val="22"/>
        </w:rPr>
        <w:object w:dxaOrig="1640" w:dyaOrig="960" w14:anchorId="5CC73861">
          <v:shape id="_x0000_i1216" type="#_x0000_t75" style="width:81.9pt;height:47.85pt" o:ole="">
            <v:imagedata r:id="rId389" o:title=""/>
          </v:shape>
          <o:OLEObject Type="Embed" ProgID="Equation.DSMT4" ShapeID="_x0000_i1216" DrawAspect="Content" ObjectID="_1831295862" r:id="rId390"/>
        </w:object>
      </w:r>
    </w:p>
    <w:p w14:paraId="0624B461" w14:textId="77777777" w:rsidR="00BB62B2" w:rsidRDefault="00BB62B2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928A0DD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positive sine wave “starts” 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720" w:dyaOrig="320" w14:anchorId="61CAC3EB">
          <v:shape id="_x0000_i1217" type="#_x0000_t75" style="width:36pt;height:16.1pt" o:ole="">
            <v:imagedata r:id="rId391" o:title=""/>
          </v:shape>
          <o:OLEObject Type="Embed" ProgID="Equation.DSMT4" ShapeID="_x0000_i1217" DrawAspect="Content" ObjectID="_1831295863" r:id="rId39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780" w:dyaOrig="320" w14:anchorId="3ACAF0AD">
          <v:shape id="_x0000_i1218" type="#_x0000_t75" style="width:39.05pt;height:16.1pt" o:ole="">
            <v:imagedata r:id="rId393" o:title=""/>
          </v:shape>
          <o:OLEObject Type="Embed" ProgID="Equation.DSMT4" ShapeID="_x0000_i1218" DrawAspect="Content" ObjectID="_1831295864" r:id="rId39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construct a rule:</w:t>
      </w:r>
    </w:p>
    <w:p w14:paraId="36B01DE5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D77AB57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2920" w:dyaOrig="400" w14:anchorId="168002AE">
          <v:shape id="_x0000_i1219" type="#_x0000_t75" style="width:145.85pt;height:19.9pt" o:ole="">
            <v:imagedata r:id="rId395" o:title=""/>
          </v:shape>
          <o:OLEObject Type="Embed" ProgID="Equation.DSMT4" ShapeID="_x0000_i1219" DrawAspect="Content" ObjectID="_1831295865" r:id="rId396"/>
        </w:object>
      </w:r>
    </w:p>
    <w:p w14:paraId="12F4F795" w14:textId="77777777" w:rsidR="00AC37F4" w:rsidRPr="005E189E" w:rsidRDefault="00AC37F4" w:rsidP="00414751">
      <w:pPr>
        <w:ind w:left="108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5ACAD3D6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negative (reflected) sine wave “starts” 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 w14:anchorId="47F37AEB">
          <v:shape id="_x0000_i1220" type="#_x0000_t75" style="width:27.95pt;height:16.1pt" o:ole="">
            <v:imagedata r:id="rId397" o:title=""/>
          </v:shape>
          <o:OLEObject Type="Embed" ProgID="Equation.DSMT4" ShapeID="_x0000_i1220" DrawAspect="Content" ObjectID="_1831295866" r:id="rId39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62BF5B91">
          <v:shape id="_x0000_i1221" type="#_x0000_t75" style="width:29.85pt;height:16.1pt" o:ole="">
            <v:imagedata r:id="rId399" o:title=""/>
          </v:shape>
          <o:OLEObject Type="Embed" ProgID="Equation.DSMT4" ShapeID="_x0000_i1221" DrawAspect="Content" ObjectID="_1831295867" r:id="rId400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322DA83D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C9BEA6E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2420" w:dyaOrig="400" w14:anchorId="6228AD7A">
          <v:shape id="_x0000_i1222" type="#_x0000_t75" style="width:121pt;height:19.9pt" o:ole="">
            <v:imagedata r:id="rId401" o:title=""/>
          </v:shape>
          <o:OLEObject Type="Embed" ProgID="Equation.DSMT4" ShapeID="_x0000_i1222" DrawAspect="Content" ObjectID="_1831295868" r:id="rId402"/>
        </w:object>
      </w:r>
    </w:p>
    <w:p w14:paraId="247D2F44" w14:textId="77777777" w:rsidR="00AC37F4" w:rsidRPr="005E189E" w:rsidRDefault="00AC37F4" w:rsidP="00414751">
      <w:pPr>
        <w:ind w:left="108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718B0B1B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positive cosine wave “starts” 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1020" w:dyaOrig="320" w14:anchorId="4D941F6D">
          <v:shape id="_x0000_i1223" type="#_x0000_t75" style="width:50.95pt;height:16.1pt" o:ole="">
            <v:imagedata r:id="rId403" o:title=""/>
          </v:shape>
          <o:OLEObject Type="Embed" ProgID="Equation.DSMT4" ShapeID="_x0000_i1223" DrawAspect="Content" ObjectID="_1831295869" r:id="rId40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1060" w:dyaOrig="320" w14:anchorId="468666F9">
          <v:shape id="_x0000_i1224" type="#_x0000_t75" style="width:52.85pt;height:16.1pt" o:ole="">
            <v:imagedata r:id="rId405" o:title=""/>
          </v:shape>
          <o:OLEObject Type="Embed" ProgID="Equation.DSMT4" ShapeID="_x0000_i1224" DrawAspect="Content" ObjectID="_1831295870" r:id="rId406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7E360EFB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AE99CE7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3100" w:dyaOrig="400" w14:anchorId="2D293826">
          <v:shape id="_x0000_i1225" type="#_x0000_t75" style="width:155.15pt;height:19.9pt" o:ole="">
            <v:imagedata r:id="rId407" o:title=""/>
          </v:shape>
          <o:OLEObject Type="Embed" ProgID="Equation.DSMT4" ShapeID="_x0000_i1225" DrawAspect="Content" ObjectID="_1831295871" r:id="rId408"/>
        </w:object>
      </w:r>
    </w:p>
    <w:p w14:paraId="6F355582" w14:textId="77777777" w:rsidR="00AC37F4" w:rsidRPr="005E189E" w:rsidRDefault="00AC37F4" w:rsidP="00414751">
      <w:pPr>
        <w:ind w:left="108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6C1E4559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Since a negative (reflected) cosine wave “starts” at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840" w:dyaOrig="320" w14:anchorId="215BCD8B">
          <v:shape id="_x0000_i1226" type="#_x0000_t75" style="width:42.15pt;height:16.1pt" o:ole="">
            <v:imagedata r:id="rId409" o:title=""/>
          </v:shape>
          <o:OLEObject Type="Embed" ProgID="Equation.DSMT4" ShapeID="_x0000_i1226" DrawAspect="Content" ObjectID="_1831295872" r:id="rId41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can use </w:t>
      </w:r>
      <w:r w:rsidR="00BB62B2" w:rsidRPr="00445168">
        <w:rPr>
          <w:rFonts w:ascii="Arial" w:hAnsi="Arial" w:cs="Arial"/>
          <w:color w:val="800080"/>
          <w:position w:val="-10"/>
          <w:sz w:val="22"/>
          <w:szCs w:val="22"/>
        </w:rPr>
        <w:object w:dxaOrig="900" w:dyaOrig="320" w14:anchorId="59E908C3">
          <v:shape id="_x0000_i1227" type="#_x0000_t75" style="width:45.2pt;height:16.1pt" o:ole="">
            <v:imagedata r:id="rId411" o:title=""/>
          </v:shape>
          <o:OLEObject Type="Embed" ProgID="Equation.DSMT4" ShapeID="_x0000_i1227" DrawAspect="Content" ObjectID="_1831295873" r:id="rId412"/>
        </w:object>
      </w:r>
      <w:r>
        <w:rPr>
          <w:rFonts w:ascii="Arial" w:hAnsi="Arial" w:cs="Arial"/>
          <w:color w:val="800080"/>
          <w:sz w:val="22"/>
          <w:szCs w:val="22"/>
        </w:rPr>
        <w:t>:</w:t>
      </w:r>
    </w:p>
    <w:p w14:paraId="6057618A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345CEDE" w14:textId="77777777" w:rsidR="00AC37F4" w:rsidRDefault="00BB62B2" w:rsidP="0041475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3240" w:dyaOrig="400" w14:anchorId="5C0214AD">
          <v:shape id="_x0000_i1228" type="#_x0000_t75" style="width:162pt;height:19.9pt" o:ole="">
            <v:imagedata r:id="rId413" o:title=""/>
          </v:shape>
          <o:OLEObject Type="Embed" ProgID="Equation.DSMT4" ShapeID="_x0000_i1228" DrawAspect="Content" ObjectID="_1831295874" r:id="rId414"/>
        </w:object>
      </w:r>
    </w:p>
    <w:p w14:paraId="781DC50E" w14:textId="77777777" w:rsidR="00AC37F4" w:rsidRPr="005E189E" w:rsidRDefault="00AC37F4" w:rsidP="00414751">
      <w:pPr>
        <w:ind w:left="1080" w:right="270"/>
        <w:jc w:val="both"/>
        <w:rPr>
          <w:rFonts w:ascii="Arial" w:hAnsi="Arial" w:cs="Arial"/>
          <w:color w:val="800080"/>
          <w:sz w:val="28"/>
          <w:szCs w:val="22"/>
        </w:rPr>
      </w:pPr>
    </w:p>
    <w:p w14:paraId="291DA2F2" w14:textId="77777777" w:rsidR="00AC37F4" w:rsidRDefault="00AC37F4" w:rsidP="0041475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(Note that there are many other possible answers.)</w:t>
      </w:r>
    </w:p>
    <w:p w14:paraId="7100F74D" w14:textId="77777777" w:rsidR="00E86DFE" w:rsidRDefault="00E86DFE" w:rsidP="00414751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D1C3990" w14:textId="77777777" w:rsidR="00BB62B2" w:rsidRDefault="00BB62B2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ED91510" w14:textId="77777777" w:rsidR="00AC37F4" w:rsidRDefault="00AC37F4" w:rsidP="0041475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909F926" w14:textId="77777777" w:rsidR="00AC37F4" w:rsidRPr="00095479" w:rsidRDefault="00AC37F4" w:rsidP="0041475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095479">
        <w:rPr>
          <w:rFonts w:ascii="Arial" w:hAnsi="Arial" w:cs="Arial"/>
          <w:b/>
          <w:bCs/>
          <w:sz w:val="22"/>
          <w:szCs w:val="22"/>
        </w:rPr>
        <w:t>b.</w:t>
      </w:r>
      <w:r w:rsidRPr="00095479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Use one of your answer</w:t>
      </w:r>
      <w:r w:rsidR="00AD75F8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 to part </w:t>
      </w:r>
      <w:r>
        <w:rPr>
          <w:rFonts w:ascii="Arial" w:hAnsi="Arial" w:cs="Arial"/>
          <w:b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to fi</w:t>
      </w:r>
      <w:r w:rsidRPr="00095479">
        <w:rPr>
          <w:rFonts w:ascii="Arial" w:hAnsi="Arial" w:cs="Arial"/>
          <w:sz w:val="22"/>
          <w:szCs w:val="22"/>
        </w:rPr>
        <w:t xml:space="preserve">nd exact solutions to </w:t>
      </w:r>
      <w:r w:rsidRPr="00095479">
        <w:rPr>
          <w:rFonts w:ascii="Arial" w:hAnsi="Arial" w:cs="Arial"/>
          <w:bCs/>
          <w:position w:val="-10"/>
          <w:sz w:val="22"/>
          <w:szCs w:val="22"/>
        </w:rPr>
        <w:object w:dxaOrig="999" w:dyaOrig="320" w14:anchorId="56E02A01">
          <v:shape id="_x0000_i1229" type="#_x0000_t75" style="width:49.8pt;height:16.1pt" o:ole="">
            <v:imagedata r:id="rId415" o:title=""/>
          </v:shape>
          <o:OLEObject Type="Embed" ProgID="Equation.DSMT4" ShapeID="_x0000_i1229" DrawAspect="Content" ObjectID="_1831295875" r:id="rId416"/>
        </w:object>
      </w:r>
      <w:r>
        <w:rPr>
          <w:rFonts w:ascii="Arial" w:hAnsi="Arial" w:cs="Arial"/>
          <w:bCs/>
          <w:sz w:val="22"/>
          <w:szCs w:val="22"/>
        </w:rPr>
        <w:t>.</w:t>
      </w:r>
    </w:p>
    <w:p w14:paraId="0EA82E0E" w14:textId="77777777" w:rsidR="00AC37F4" w:rsidRDefault="00AC37F4" w:rsidP="009473EC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64FB7D51" w14:textId="77777777" w:rsidR="009473EC" w:rsidRDefault="009473EC" w:rsidP="009473EC">
      <w:pPr>
        <w:ind w:left="1080" w:right="270"/>
        <w:jc w:val="both"/>
        <w:rPr>
          <w:rFonts w:ascii="Arial" w:hAnsi="Arial" w:cs="Arial"/>
          <w:sz w:val="22"/>
          <w:szCs w:val="22"/>
        </w:rPr>
      </w:pPr>
    </w:p>
    <w:p w14:paraId="1F03690A" w14:textId="77777777" w:rsidR="006F5E56" w:rsidRDefault="006F5E56" w:rsidP="006F5E5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We’ll use </w:t>
      </w:r>
      <w:r w:rsidRPr="002167A7">
        <w:rPr>
          <w:rFonts w:ascii="Arial" w:hAnsi="Arial" w:cs="Arial"/>
          <w:color w:val="800080"/>
          <w:position w:val="-14"/>
          <w:sz w:val="22"/>
          <w:szCs w:val="22"/>
        </w:rPr>
        <w:object w:dxaOrig="2420" w:dyaOrig="400" w14:anchorId="70B85D8C">
          <v:shape id="_x0000_i1230" type="#_x0000_t75" style="width:121pt;height:19.9pt" o:ole="">
            <v:imagedata r:id="rId401" o:title=""/>
          </v:shape>
          <o:OLEObject Type="Embed" ProgID="Equation.DSMT4" ShapeID="_x0000_i1230" DrawAspect="Content" ObjectID="_1831295876" r:id="rId41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it doesn’t involve a horizontal shift so the equation will be simpler: </w:t>
      </w:r>
    </w:p>
    <w:p w14:paraId="60E16B97" w14:textId="77777777" w:rsidR="006F5E56" w:rsidRDefault="006F5E56" w:rsidP="006F5E5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2E95A38" w14:textId="77777777" w:rsidR="006F5E56" w:rsidRDefault="006F5E56" w:rsidP="006F5E56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D36F26F" w14:textId="77777777" w:rsidR="00AC37F4" w:rsidRDefault="00AD5681" w:rsidP="00414751">
      <w:pPr>
        <w:ind w:left="360" w:right="270"/>
        <w:jc w:val="center"/>
        <w:rPr>
          <w:rFonts w:ascii="Arial" w:hAnsi="Arial" w:cs="Arial"/>
          <w:sz w:val="22"/>
        </w:rPr>
      </w:pPr>
      <w:r w:rsidRPr="00101758">
        <w:rPr>
          <w:rFonts w:ascii="Arial" w:hAnsi="Arial" w:cs="Arial"/>
          <w:position w:val="-212"/>
          <w:sz w:val="22"/>
        </w:rPr>
        <w:object w:dxaOrig="5319" w:dyaOrig="3480" w14:anchorId="6BE9C75B">
          <v:shape id="_x0000_i1231" type="#_x0000_t75" style="width:265.7pt;height:173.85pt" o:ole="">
            <v:imagedata r:id="rId418" o:title=""/>
          </v:shape>
          <o:OLEObject Type="Embed" ProgID="Equation.DSMT4" ShapeID="_x0000_i1231" DrawAspect="Content" ObjectID="_1831295877" r:id="rId419"/>
        </w:object>
      </w:r>
    </w:p>
    <w:p w14:paraId="0FFF48DF" w14:textId="77777777" w:rsidR="00AC37F4" w:rsidRDefault="00AC37F4" w:rsidP="00414751">
      <w:pPr>
        <w:ind w:left="720" w:right="270"/>
        <w:rPr>
          <w:rFonts w:ascii="Arial" w:hAnsi="Arial" w:cs="Arial"/>
          <w:bCs/>
          <w:sz w:val="22"/>
        </w:rPr>
      </w:pPr>
    </w:p>
    <w:p w14:paraId="4F9B3D7F" w14:textId="77777777" w:rsidR="00AC37F4" w:rsidRDefault="00AC37F4" w:rsidP="00414751">
      <w:pPr>
        <w:ind w:left="720" w:right="270"/>
        <w:rPr>
          <w:rFonts w:ascii="Arial" w:hAnsi="Arial" w:cs="Arial"/>
          <w:bCs/>
          <w:sz w:val="22"/>
        </w:rPr>
      </w:pPr>
    </w:p>
    <w:sectPr w:rsidR="00AC37F4" w:rsidSect="006D273B">
      <w:headerReference w:type="even" r:id="rId420"/>
      <w:headerReference w:type="default" r:id="rId421"/>
      <w:headerReference w:type="first" r:id="rId422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A89BAC" w14:textId="77777777" w:rsidR="00AC5264" w:rsidRDefault="00AC5264">
      <w:r>
        <w:separator/>
      </w:r>
    </w:p>
  </w:endnote>
  <w:endnote w:type="continuationSeparator" w:id="0">
    <w:p w14:paraId="62621AF9" w14:textId="77777777" w:rsidR="00AC5264" w:rsidRDefault="00AC52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30CE38" w14:textId="77777777" w:rsidR="00AC5264" w:rsidRDefault="00AC5264">
      <w:r>
        <w:separator/>
      </w:r>
    </w:p>
  </w:footnote>
  <w:footnote w:type="continuationSeparator" w:id="0">
    <w:p w14:paraId="2825B1C3" w14:textId="77777777" w:rsidR="00AC5264" w:rsidRDefault="00AC526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54BD40" w14:textId="77777777" w:rsidR="00364C2F" w:rsidRDefault="00364C2F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0ED28B3" w14:textId="77777777" w:rsidR="00364C2F" w:rsidRDefault="00364C2F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560CAC9C" w14:textId="531A1882" w:rsidR="00364C2F" w:rsidRPr="00EA06DD" w:rsidRDefault="00EA06DD" w:rsidP="00EA06DD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>Practice Worksheet</w:t>
        </w:r>
        <w:r w:rsidR="0016465C">
          <w:rPr>
            <w:sz w:val="18"/>
            <w:szCs w:val="28"/>
          </w:rPr>
          <w:t xml:space="preserve"> for Midterm Exam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6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49E96F" w14:textId="6DD06DA4" w:rsidR="00364C2F" w:rsidRPr="00EA06DD" w:rsidRDefault="00EA06DD" w:rsidP="00EA06DD">
    <w:pPr>
      <w:rPr>
        <w:bCs/>
        <w:sz w:val="18"/>
        <w:szCs w:val="18"/>
      </w:rPr>
    </w:pPr>
    <w:bookmarkStart w:id="1" w:name="_Hlk216100516"/>
    <w:bookmarkStart w:id="2" w:name="_Hlk216100517"/>
    <w:r w:rsidRPr="00D101EF">
      <w:rPr>
        <w:sz w:val="18"/>
        <w:szCs w:val="18"/>
      </w:rPr>
      <w:t>Haberman     MTH 112</w:t>
    </w:r>
    <w:bookmarkEnd w:id="1"/>
    <w:bookmarkEnd w:id="2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E816252"/>
    <w:multiLevelType w:val="hybridMultilevel"/>
    <w:tmpl w:val="711A5E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510366649">
    <w:abstractNumId w:val="0"/>
  </w:num>
  <w:num w:numId="2" w16cid:durableId="1468158690">
    <w:abstractNumId w:val="1"/>
  </w:num>
  <w:num w:numId="3" w16cid:durableId="494997293">
    <w:abstractNumId w:val="2"/>
  </w:num>
  <w:num w:numId="4" w16cid:durableId="46748035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233C5"/>
    <w:rsid w:val="000241C9"/>
    <w:rsid w:val="00024367"/>
    <w:rsid w:val="00030EB7"/>
    <w:rsid w:val="000526A0"/>
    <w:rsid w:val="00055C19"/>
    <w:rsid w:val="00057421"/>
    <w:rsid w:val="0006415C"/>
    <w:rsid w:val="00072818"/>
    <w:rsid w:val="00075E6B"/>
    <w:rsid w:val="00081DF9"/>
    <w:rsid w:val="000900CE"/>
    <w:rsid w:val="00094094"/>
    <w:rsid w:val="000B0A88"/>
    <w:rsid w:val="000B7DAE"/>
    <w:rsid w:val="000E1A39"/>
    <w:rsid w:val="000E5CCE"/>
    <w:rsid w:val="000E64DA"/>
    <w:rsid w:val="00100B97"/>
    <w:rsid w:val="00110264"/>
    <w:rsid w:val="00110BA0"/>
    <w:rsid w:val="00131DBB"/>
    <w:rsid w:val="0013409E"/>
    <w:rsid w:val="001363F1"/>
    <w:rsid w:val="001369D8"/>
    <w:rsid w:val="00146CEE"/>
    <w:rsid w:val="00157C04"/>
    <w:rsid w:val="00162701"/>
    <w:rsid w:val="0016465C"/>
    <w:rsid w:val="00192265"/>
    <w:rsid w:val="001A04FE"/>
    <w:rsid w:val="001C2E6F"/>
    <w:rsid w:val="001C5674"/>
    <w:rsid w:val="001E1114"/>
    <w:rsid w:val="001E447F"/>
    <w:rsid w:val="001E6B0E"/>
    <w:rsid w:val="001F19E5"/>
    <w:rsid w:val="00205491"/>
    <w:rsid w:val="00207C2D"/>
    <w:rsid w:val="00232C2B"/>
    <w:rsid w:val="00240216"/>
    <w:rsid w:val="00242CFC"/>
    <w:rsid w:val="00245D76"/>
    <w:rsid w:val="00246D34"/>
    <w:rsid w:val="0025260C"/>
    <w:rsid w:val="0025288F"/>
    <w:rsid w:val="00274D2E"/>
    <w:rsid w:val="00281851"/>
    <w:rsid w:val="00282EE1"/>
    <w:rsid w:val="00284BA8"/>
    <w:rsid w:val="00291D18"/>
    <w:rsid w:val="0029753B"/>
    <w:rsid w:val="002A5CF8"/>
    <w:rsid w:val="002B663A"/>
    <w:rsid w:val="002B6F40"/>
    <w:rsid w:val="002C569D"/>
    <w:rsid w:val="002C6603"/>
    <w:rsid w:val="002D3827"/>
    <w:rsid w:val="002D4C4E"/>
    <w:rsid w:val="002E6F0B"/>
    <w:rsid w:val="002F6337"/>
    <w:rsid w:val="00300135"/>
    <w:rsid w:val="00305A6A"/>
    <w:rsid w:val="00310BE1"/>
    <w:rsid w:val="00343449"/>
    <w:rsid w:val="00345019"/>
    <w:rsid w:val="00345FB4"/>
    <w:rsid w:val="003626E5"/>
    <w:rsid w:val="00364C2F"/>
    <w:rsid w:val="00370510"/>
    <w:rsid w:val="003749A5"/>
    <w:rsid w:val="00375044"/>
    <w:rsid w:val="003820E0"/>
    <w:rsid w:val="003837C8"/>
    <w:rsid w:val="00393534"/>
    <w:rsid w:val="00396961"/>
    <w:rsid w:val="003A555C"/>
    <w:rsid w:val="003A5AB1"/>
    <w:rsid w:val="003A6C95"/>
    <w:rsid w:val="003D5638"/>
    <w:rsid w:val="003E3412"/>
    <w:rsid w:val="003E3755"/>
    <w:rsid w:val="003F5340"/>
    <w:rsid w:val="00411B9F"/>
    <w:rsid w:val="004121A7"/>
    <w:rsid w:val="00412EE2"/>
    <w:rsid w:val="00414751"/>
    <w:rsid w:val="00424A90"/>
    <w:rsid w:val="00427558"/>
    <w:rsid w:val="00432A44"/>
    <w:rsid w:val="00440A37"/>
    <w:rsid w:val="00455009"/>
    <w:rsid w:val="0045760D"/>
    <w:rsid w:val="0046750F"/>
    <w:rsid w:val="00470745"/>
    <w:rsid w:val="004711FD"/>
    <w:rsid w:val="0047586C"/>
    <w:rsid w:val="00484E11"/>
    <w:rsid w:val="00491767"/>
    <w:rsid w:val="004A3FD6"/>
    <w:rsid w:val="004B0BE9"/>
    <w:rsid w:val="004B22D8"/>
    <w:rsid w:val="004B7462"/>
    <w:rsid w:val="004D00AE"/>
    <w:rsid w:val="004D4148"/>
    <w:rsid w:val="004E209C"/>
    <w:rsid w:val="004E3338"/>
    <w:rsid w:val="004F476C"/>
    <w:rsid w:val="00522F03"/>
    <w:rsid w:val="00530997"/>
    <w:rsid w:val="005335A2"/>
    <w:rsid w:val="00572B55"/>
    <w:rsid w:val="00577B59"/>
    <w:rsid w:val="005820D3"/>
    <w:rsid w:val="00587D93"/>
    <w:rsid w:val="005914DE"/>
    <w:rsid w:val="005961C6"/>
    <w:rsid w:val="005A0058"/>
    <w:rsid w:val="005A7FF3"/>
    <w:rsid w:val="005B4B67"/>
    <w:rsid w:val="005B6B76"/>
    <w:rsid w:val="005E1BE6"/>
    <w:rsid w:val="005E3B10"/>
    <w:rsid w:val="005F7A7C"/>
    <w:rsid w:val="00603E4C"/>
    <w:rsid w:val="00621A8C"/>
    <w:rsid w:val="0063731E"/>
    <w:rsid w:val="0063759E"/>
    <w:rsid w:val="00640C95"/>
    <w:rsid w:val="00680297"/>
    <w:rsid w:val="0068245C"/>
    <w:rsid w:val="00690F4E"/>
    <w:rsid w:val="00694015"/>
    <w:rsid w:val="00696530"/>
    <w:rsid w:val="006A04F2"/>
    <w:rsid w:val="006B0E12"/>
    <w:rsid w:val="006B763F"/>
    <w:rsid w:val="006D0C43"/>
    <w:rsid w:val="006D0EEC"/>
    <w:rsid w:val="006D273B"/>
    <w:rsid w:val="006D2F0B"/>
    <w:rsid w:val="006D59FB"/>
    <w:rsid w:val="006D64DA"/>
    <w:rsid w:val="006E22AD"/>
    <w:rsid w:val="006E3A4B"/>
    <w:rsid w:val="006E7B1B"/>
    <w:rsid w:val="006F5E56"/>
    <w:rsid w:val="007239F7"/>
    <w:rsid w:val="00724DCB"/>
    <w:rsid w:val="00726BEA"/>
    <w:rsid w:val="00742E74"/>
    <w:rsid w:val="007431D5"/>
    <w:rsid w:val="0075505E"/>
    <w:rsid w:val="007651AE"/>
    <w:rsid w:val="00765A7A"/>
    <w:rsid w:val="00773BAE"/>
    <w:rsid w:val="00791C7B"/>
    <w:rsid w:val="007A0AE7"/>
    <w:rsid w:val="007A3D6A"/>
    <w:rsid w:val="007B48B0"/>
    <w:rsid w:val="007C3FC4"/>
    <w:rsid w:val="007D10D1"/>
    <w:rsid w:val="007D2362"/>
    <w:rsid w:val="007D7AB9"/>
    <w:rsid w:val="007E1010"/>
    <w:rsid w:val="00810956"/>
    <w:rsid w:val="00817E82"/>
    <w:rsid w:val="00827864"/>
    <w:rsid w:val="00832E39"/>
    <w:rsid w:val="00835220"/>
    <w:rsid w:val="00861F2F"/>
    <w:rsid w:val="00863E73"/>
    <w:rsid w:val="00866816"/>
    <w:rsid w:val="00873796"/>
    <w:rsid w:val="00886EE7"/>
    <w:rsid w:val="00887F2A"/>
    <w:rsid w:val="008A13CB"/>
    <w:rsid w:val="008A5B2C"/>
    <w:rsid w:val="008B3084"/>
    <w:rsid w:val="008C0D8D"/>
    <w:rsid w:val="008C1792"/>
    <w:rsid w:val="008C3EC0"/>
    <w:rsid w:val="008C3FA7"/>
    <w:rsid w:val="008C5BA5"/>
    <w:rsid w:val="008D40C7"/>
    <w:rsid w:val="008D6CBA"/>
    <w:rsid w:val="008D6F8A"/>
    <w:rsid w:val="008E21C9"/>
    <w:rsid w:val="008E3F67"/>
    <w:rsid w:val="008E40C2"/>
    <w:rsid w:val="008F242B"/>
    <w:rsid w:val="0091383A"/>
    <w:rsid w:val="00916D2F"/>
    <w:rsid w:val="00925421"/>
    <w:rsid w:val="0094400D"/>
    <w:rsid w:val="009473EC"/>
    <w:rsid w:val="00957C4D"/>
    <w:rsid w:val="0096708E"/>
    <w:rsid w:val="00971AE7"/>
    <w:rsid w:val="009741F6"/>
    <w:rsid w:val="00976328"/>
    <w:rsid w:val="00983888"/>
    <w:rsid w:val="00987F7F"/>
    <w:rsid w:val="00990AE5"/>
    <w:rsid w:val="009923F6"/>
    <w:rsid w:val="00994095"/>
    <w:rsid w:val="009A4E21"/>
    <w:rsid w:val="009A7251"/>
    <w:rsid w:val="009B18F9"/>
    <w:rsid w:val="009B77D2"/>
    <w:rsid w:val="009C3E72"/>
    <w:rsid w:val="009D61F7"/>
    <w:rsid w:val="009D64EE"/>
    <w:rsid w:val="009E1F8E"/>
    <w:rsid w:val="009E290F"/>
    <w:rsid w:val="009F1205"/>
    <w:rsid w:val="00A13C76"/>
    <w:rsid w:val="00A20875"/>
    <w:rsid w:val="00A27E57"/>
    <w:rsid w:val="00A30B14"/>
    <w:rsid w:val="00A83C5A"/>
    <w:rsid w:val="00A84254"/>
    <w:rsid w:val="00A856E0"/>
    <w:rsid w:val="00A9065E"/>
    <w:rsid w:val="00AA1A6D"/>
    <w:rsid w:val="00AA3E1D"/>
    <w:rsid w:val="00AC1236"/>
    <w:rsid w:val="00AC175B"/>
    <w:rsid w:val="00AC17BE"/>
    <w:rsid w:val="00AC37F4"/>
    <w:rsid w:val="00AC5264"/>
    <w:rsid w:val="00AD1487"/>
    <w:rsid w:val="00AD5681"/>
    <w:rsid w:val="00AD73A1"/>
    <w:rsid w:val="00AD75F8"/>
    <w:rsid w:val="00AE19B2"/>
    <w:rsid w:val="00AF3605"/>
    <w:rsid w:val="00B02EE9"/>
    <w:rsid w:val="00B213F1"/>
    <w:rsid w:val="00B21A17"/>
    <w:rsid w:val="00B33E05"/>
    <w:rsid w:val="00B35D7C"/>
    <w:rsid w:val="00B63808"/>
    <w:rsid w:val="00B754FF"/>
    <w:rsid w:val="00B76847"/>
    <w:rsid w:val="00B810D7"/>
    <w:rsid w:val="00B96121"/>
    <w:rsid w:val="00BA0AEE"/>
    <w:rsid w:val="00BB1D31"/>
    <w:rsid w:val="00BB62B2"/>
    <w:rsid w:val="00BC07CB"/>
    <w:rsid w:val="00BE2A96"/>
    <w:rsid w:val="00BF1ED4"/>
    <w:rsid w:val="00BF75EE"/>
    <w:rsid w:val="00C02B6E"/>
    <w:rsid w:val="00C154F1"/>
    <w:rsid w:val="00C15E82"/>
    <w:rsid w:val="00C15FD5"/>
    <w:rsid w:val="00C21719"/>
    <w:rsid w:val="00C305F4"/>
    <w:rsid w:val="00C33DB6"/>
    <w:rsid w:val="00C34B5A"/>
    <w:rsid w:val="00C35146"/>
    <w:rsid w:val="00C40CD2"/>
    <w:rsid w:val="00C41FAC"/>
    <w:rsid w:val="00C6711C"/>
    <w:rsid w:val="00C870C4"/>
    <w:rsid w:val="00CA0C47"/>
    <w:rsid w:val="00CA794C"/>
    <w:rsid w:val="00CB0957"/>
    <w:rsid w:val="00CB64E4"/>
    <w:rsid w:val="00CC5136"/>
    <w:rsid w:val="00CD7464"/>
    <w:rsid w:val="00CE1A7A"/>
    <w:rsid w:val="00CF2593"/>
    <w:rsid w:val="00CF4F4E"/>
    <w:rsid w:val="00D1338C"/>
    <w:rsid w:val="00D16F66"/>
    <w:rsid w:val="00D17B95"/>
    <w:rsid w:val="00D44395"/>
    <w:rsid w:val="00D46C69"/>
    <w:rsid w:val="00D62832"/>
    <w:rsid w:val="00D7223D"/>
    <w:rsid w:val="00D828DE"/>
    <w:rsid w:val="00D8762E"/>
    <w:rsid w:val="00D9098A"/>
    <w:rsid w:val="00D97CB2"/>
    <w:rsid w:val="00DE3DB3"/>
    <w:rsid w:val="00DE627D"/>
    <w:rsid w:val="00DF6CCD"/>
    <w:rsid w:val="00E14F20"/>
    <w:rsid w:val="00E312C6"/>
    <w:rsid w:val="00E33C43"/>
    <w:rsid w:val="00E4139E"/>
    <w:rsid w:val="00E4761D"/>
    <w:rsid w:val="00E5483B"/>
    <w:rsid w:val="00E56A96"/>
    <w:rsid w:val="00E61964"/>
    <w:rsid w:val="00E72BD7"/>
    <w:rsid w:val="00E731B1"/>
    <w:rsid w:val="00E7336C"/>
    <w:rsid w:val="00E750E6"/>
    <w:rsid w:val="00E77ACC"/>
    <w:rsid w:val="00E8347C"/>
    <w:rsid w:val="00E86DFE"/>
    <w:rsid w:val="00E937B5"/>
    <w:rsid w:val="00EA06DD"/>
    <w:rsid w:val="00EA38D5"/>
    <w:rsid w:val="00EB4DAC"/>
    <w:rsid w:val="00EC33A9"/>
    <w:rsid w:val="00ED0045"/>
    <w:rsid w:val="00ED5DA1"/>
    <w:rsid w:val="00EE7FDD"/>
    <w:rsid w:val="00EF2193"/>
    <w:rsid w:val="00EF45A2"/>
    <w:rsid w:val="00EF7C77"/>
    <w:rsid w:val="00EF7E28"/>
    <w:rsid w:val="00F106BF"/>
    <w:rsid w:val="00F228F6"/>
    <w:rsid w:val="00F302EB"/>
    <w:rsid w:val="00F35810"/>
    <w:rsid w:val="00F4355E"/>
    <w:rsid w:val="00F52657"/>
    <w:rsid w:val="00F53848"/>
    <w:rsid w:val="00F656EB"/>
    <w:rsid w:val="00F723CE"/>
    <w:rsid w:val="00F76DD0"/>
    <w:rsid w:val="00F846F4"/>
    <w:rsid w:val="00F86B51"/>
    <w:rsid w:val="00F9510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FA8DE9F"/>
  <w15:docId w15:val="{79276EE6-9B5D-4646-819B-9B9CCBCFD8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1C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A06D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4355E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EA06D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EA06DD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EA06D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1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3.bin"/><Relationship Id="rId324" Type="http://schemas.openxmlformats.org/officeDocument/2006/relationships/image" Target="media/image154.wmf"/><Relationship Id="rId366" Type="http://schemas.openxmlformats.org/officeDocument/2006/relationships/image" Target="media/image175.wmf"/><Relationship Id="rId170" Type="http://schemas.openxmlformats.org/officeDocument/2006/relationships/image" Target="media/image79.wmf"/><Relationship Id="rId226" Type="http://schemas.openxmlformats.org/officeDocument/2006/relationships/image" Target="media/image106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30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48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9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image" Target="media/image197.wmf"/><Relationship Id="rId248" Type="http://schemas.openxmlformats.org/officeDocument/2006/relationships/image" Target="media/image117.wmf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10.wmf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3.bin"/><Relationship Id="rId399" Type="http://schemas.openxmlformats.org/officeDocument/2006/relationships/image" Target="media/image190.wmf"/><Relationship Id="rId259" Type="http://schemas.openxmlformats.org/officeDocument/2006/relationships/oleObject" Target="embeddings/oleObject125.bin"/><Relationship Id="rId424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5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8.wmf"/><Relationship Id="rId368" Type="http://schemas.openxmlformats.org/officeDocument/2006/relationships/image" Target="media/image176.png"/><Relationship Id="rId172" Type="http://schemas.openxmlformats.org/officeDocument/2006/relationships/image" Target="media/image80.wmf"/><Relationship Id="rId228" Type="http://schemas.openxmlformats.org/officeDocument/2006/relationships/image" Target="media/image107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250" Type="http://schemas.openxmlformats.org/officeDocument/2006/relationships/image" Target="media/image118.wmf"/><Relationship Id="rId292" Type="http://schemas.openxmlformats.org/officeDocument/2006/relationships/image" Target="media/image138.wmf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48.wmf"/><Relationship Id="rId348" Type="http://schemas.openxmlformats.org/officeDocument/2006/relationships/image" Target="media/image166.wmf"/><Relationship Id="rId152" Type="http://schemas.openxmlformats.org/officeDocument/2006/relationships/image" Target="media/image70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98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0.bin"/><Relationship Id="rId230" Type="http://schemas.openxmlformats.org/officeDocument/2006/relationships/image" Target="media/image108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56.wmf"/><Relationship Id="rId132" Type="http://schemas.openxmlformats.org/officeDocument/2006/relationships/oleObject" Target="embeddings/oleObject60.bin"/><Relationship Id="rId174" Type="http://schemas.openxmlformats.org/officeDocument/2006/relationships/image" Target="media/image81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5.bin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392" Type="http://schemas.openxmlformats.org/officeDocument/2006/relationships/oleObject" Target="embeddings/oleObject193.bin"/><Relationship Id="rId252" Type="http://schemas.openxmlformats.org/officeDocument/2006/relationships/image" Target="media/image119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0.bin"/><Relationship Id="rId89" Type="http://schemas.openxmlformats.org/officeDocument/2006/relationships/image" Target="media/image390.png"/><Relationship Id="rId112" Type="http://schemas.openxmlformats.org/officeDocument/2006/relationships/image" Target="media/image49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1.wmf"/><Relationship Id="rId417" Type="http://schemas.openxmlformats.org/officeDocument/2006/relationships/oleObject" Target="embeddings/oleObject20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57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81.bin"/><Relationship Id="rId232" Type="http://schemas.openxmlformats.org/officeDocument/2006/relationships/image" Target="media/image109.wmf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36.wmf"/><Relationship Id="rId176" Type="http://schemas.openxmlformats.org/officeDocument/2006/relationships/image" Target="media/image82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8.bin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png"/><Relationship Id="rId91" Type="http://schemas.openxmlformats.org/officeDocument/2006/relationships/oleObject" Target="embeddings/oleObject40.bin"/><Relationship Id="rId145" Type="http://schemas.openxmlformats.org/officeDocument/2006/relationships/image" Target="media/image66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68.wmf"/><Relationship Id="rId373" Type="http://schemas.openxmlformats.org/officeDocument/2006/relationships/image" Target="media/image179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image" Target="media/image129.png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1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3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4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image" Target="media/image135.wmf"/><Relationship Id="rId50" Type="http://schemas.openxmlformats.org/officeDocument/2006/relationships/image" Target="media/image22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87.wmf"/><Relationship Id="rId311" Type="http://schemas.openxmlformats.org/officeDocument/2006/relationships/image" Target="media/image147.png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2.bin"/><Relationship Id="rId374" Type="http://schemas.openxmlformats.org/officeDocument/2006/relationships/oleObject" Target="embeddings/oleObject182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71" Type="http://schemas.openxmlformats.org/officeDocument/2006/relationships/image" Target="media/image320.png"/><Relationship Id="rId92" Type="http://schemas.openxmlformats.org/officeDocument/2006/relationships/image" Target="media/image400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0.wmf"/><Relationship Id="rId420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0.wmf"/><Relationship Id="rId297" Type="http://schemas.openxmlformats.org/officeDocument/2006/relationships/image" Target="media/image14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3.wmf"/><Relationship Id="rId301" Type="http://schemas.openxmlformats.org/officeDocument/2006/relationships/image" Target="media/image142.wmf"/><Relationship Id="rId322" Type="http://schemas.openxmlformats.org/officeDocument/2006/relationships/image" Target="media/image153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image" Target="media/image78.wmf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7.bin"/><Relationship Id="rId421" Type="http://schemas.openxmlformats.org/officeDocument/2006/relationships/header" Target="header2.xml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8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16.wmf"/><Relationship Id="rId267" Type="http://schemas.openxmlformats.org/officeDocument/2006/relationships/image" Target="media/image125.wmf"/><Relationship Id="rId288" Type="http://schemas.openxmlformats.org/officeDocument/2006/relationships/image" Target="media/image136.wmf"/><Relationship Id="rId411" Type="http://schemas.openxmlformats.org/officeDocument/2006/relationships/image" Target="media/image196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4.bin"/><Relationship Id="rId397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1.wmf"/><Relationship Id="rId401" Type="http://schemas.openxmlformats.org/officeDocument/2006/relationships/image" Target="media/image191.wmf"/><Relationship Id="rId422" Type="http://schemas.openxmlformats.org/officeDocument/2006/relationships/header" Target="header3.xml"/><Relationship Id="rId303" Type="http://schemas.openxmlformats.org/officeDocument/2006/relationships/image" Target="media/image143.wmf"/><Relationship Id="rId42" Type="http://schemas.openxmlformats.org/officeDocument/2006/relationships/image" Target="media/image18.wmf"/><Relationship Id="rId84" Type="http://schemas.openxmlformats.org/officeDocument/2006/relationships/image" Target="media/image370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8.bin"/><Relationship Id="rId387" Type="http://schemas.openxmlformats.org/officeDocument/2006/relationships/image" Target="media/image184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49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4.wmf"/><Relationship Id="rId216" Type="http://schemas.openxmlformats.org/officeDocument/2006/relationships/image" Target="media/image101.wmf"/><Relationship Id="rId423" Type="http://schemas.openxmlformats.org/officeDocument/2006/relationships/fontTable" Target="fontTable.xml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2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0.wmf"/><Relationship Id="rId403" Type="http://schemas.openxmlformats.org/officeDocument/2006/relationships/image" Target="media/image192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44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8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2.wmf"/><Relationship Id="rId316" Type="http://schemas.openxmlformats.org/officeDocument/2006/relationships/image" Target="media/image150.png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3.wmf"/><Relationship Id="rId358" Type="http://schemas.openxmlformats.org/officeDocument/2006/relationships/image" Target="media/image171.wmf"/><Relationship Id="rId162" Type="http://schemas.openxmlformats.org/officeDocument/2006/relationships/image" Target="media/image75.wmf"/><Relationship Id="rId218" Type="http://schemas.openxmlformats.org/officeDocument/2006/relationships/image" Target="media/image102.wmf"/><Relationship Id="rId271" Type="http://schemas.openxmlformats.org/officeDocument/2006/relationships/image" Target="media/image127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59.bin"/><Relationship Id="rId369" Type="http://schemas.openxmlformats.org/officeDocument/2006/relationships/image" Target="media/image177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1.wmf"/><Relationship Id="rId240" Type="http://schemas.openxmlformats.org/officeDocument/2006/relationships/image" Target="media/image11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3.wmf"/><Relationship Id="rId282" Type="http://schemas.openxmlformats.org/officeDocument/2006/relationships/image" Target="media/image133.wmf"/><Relationship Id="rId338" Type="http://schemas.openxmlformats.org/officeDocument/2006/relationships/image" Target="media/image16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251" Type="http://schemas.openxmlformats.org/officeDocument/2006/relationships/oleObject" Target="embeddings/oleObject12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39.png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2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3.wmf"/><Relationship Id="rId318" Type="http://schemas.openxmlformats.org/officeDocument/2006/relationships/image" Target="media/image151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54.wmf"/><Relationship Id="rId164" Type="http://schemas.openxmlformats.org/officeDocument/2006/relationships/image" Target="media/image76.wmf"/><Relationship Id="rId371" Type="http://schemas.openxmlformats.org/officeDocument/2006/relationships/image" Target="media/image17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73" Type="http://schemas.openxmlformats.org/officeDocument/2006/relationships/image" Target="media/image128.wmf"/><Relationship Id="rId329" Type="http://schemas.openxmlformats.org/officeDocument/2006/relationships/oleObject" Target="embeddings/oleObject160.bin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2.wmf"/><Relationship Id="rId200" Type="http://schemas.openxmlformats.org/officeDocument/2006/relationships/image" Target="media/image93.wmf"/><Relationship Id="rId382" Type="http://schemas.openxmlformats.org/officeDocument/2006/relationships/image" Target="media/image182.wmf"/><Relationship Id="rId242" Type="http://schemas.openxmlformats.org/officeDocument/2006/relationships/image" Target="media/image114.wmf"/><Relationship Id="rId284" Type="http://schemas.openxmlformats.org/officeDocument/2006/relationships/image" Target="media/image13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52.wmf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73.wmf"/><Relationship Id="rId418" Type="http://schemas.openxmlformats.org/officeDocument/2006/relationships/image" Target="media/image199.wmf"/><Relationship Id="rId222" Type="http://schemas.openxmlformats.org/officeDocument/2006/relationships/image" Target="media/image104.wmf"/><Relationship Id="rId264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D6243E-1BFB-4A30-8B92-E87CCC284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5</Pages>
  <Words>1602</Words>
  <Characters>9133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5 Practice Worksheet</vt:lpstr>
    </vt:vector>
  </TitlesOfParts>
  <Company>Windows User</Company>
  <LinksUpToDate>false</LinksUpToDate>
  <CharactersWithSpaces>10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Practice Worksheet</dc:title>
  <dc:subject>MTH 112</dc:subject>
  <dc:creator>Haberman</dc:creator>
  <cp:lastModifiedBy>Peter Haberman</cp:lastModifiedBy>
  <cp:revision>6</cp:revision>
  <cp:lastPrinted>2026-01-31T00:19:00Z</cp:lastPrinted>
  <dcterms:created xsi:type="dcterms:W3CDTF">2025-12-08T21:25:00Z</dcterms:created>
  <dcterms:modified xsi:type="dcterms:W3CDTF">2026-01-31T0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